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6075" w:rsidRPr="000B08AA" w:rsidRDefault="00FC6075" w:rsidP="007A79D6">
      <w:pPr>
        <w:pStyle w:val="Title"/>
        <w:rPr>
          <w:sz w:val="32"/>
        </w:rPr>
      </w:pPr>
      <w:r w:rsidRPr="000B08AA">
        <w:rPr>
          <w:sz w:val="32"/>
        </w:rPr>
        <w:t>Section 1.4</w:t>
      </w:r>
      <w:r w:rsidRPr="000B08AA">
        <w:rPr>
          <w:sz w:val="32"/>
        </w:rPr>
        <w:tab/>
        <w:t>Quadratic Equations</w:t>
      </w:r>
    </w:p>
    <w:p w:rsidR="00FC6075" w:rsidRDefault="00FC6075" w:rsidP="0018072D">
      <w:pPr>
        <w:rPr>
          <w:b/>
        </w:rPr>
      </w:pPr>
    </w:p>
    <w:p w:rsidR="00FC6075" w:rsidRPr="007A79D6" w:rsidRDefault="007A79D6" w:rsidP="00E03FBF">
      <w:pPr>
        <w:rPr>
          <w:rFonts w:asciiTheme="minorHAnsi" w:hAnsiTheme="minorHAnsi"/>
          <w:i/>
        </w:rPr>
      </w:pPr>
      <w:r>
        <w:rPr>
          <w:rFonts w:asciiTheme="minorHAnsi" w:hAnsiTheme="minorHAnsi"/>
        </w:rPr>
        <w:t>In S</w:t>
      </w:r>
      <w:r w:rsidR="00FC6075" w:rsidRPr="007A79D6">
        <w:rPr>
          <w:rFonts w:asciiTheme="minorHAnsi" w:hAnsiTheme="minorHAnsi"/>
        </w:rPr>
        <w:t xml:space="preserve">ection 1.1 we studied linear equations of the </w:t>
      </w:r>
      <w:r w:rsidR="00702310" w:rsidRPr="007A79D6">
        <w:rPr>
          <w:rFonts w:asciiTheme="minorHAnsi" w:hAnsiTheme="minorHAnsi"/>
        </w:rPr>
        <w:t>form</w:t>
      </w:r>
      <w:r w:rsidR="00455F47" w:rsidRPr="007A79D6">
        <w:rPr>
          <w:rFonts w:asciiTheme="minorHAnsi" w:hAnsiTheme="minorHAnsi"/>
          <w:position w:val="-10"/>
        </w:rPr>
        <w:object w:dxaOrig="1040" w:dyaOrig="320">
          <v:shape id="_x0000_i1026" type="#_x0000_t75" alt="a x plus b equals c" style="width:51.6pt;height:15.6pt" o:ole="">
            <v:imagedata r:id="rId7" o:title=""/>
          </v:shape>
          <o:OLEObject Type="Embed" ProgID="Equation.DSMT4" ShapeID="_x0000_i1026" DrawAspect="Content" ObjectID="_1616063669" r:id="rId8"/>
        </w:object>
      </w:r>
      <w:r w:rsidR="00455F47" w:rsidRPr="007A79D6">
        <w:rPr>
          <w:rFonts w:asciiTheme="minorHAnsi" w:hAnsiTheme="minorHAnsi"/>
          <w:position w:val="-6"/>
        </w:rPr>
        <w:object w:dxaOrig="560" w:dyaOrig="279">
          <v:shape id="_x0000_i1027" type="#_x0000_t75" alt="a not equat to zero" style="width:27.6pt;height:14.4pt" o:ole="">
            <v:imagedata r:id="rId9" o:title=""/>
          </v:shape>
          <o:OLEObject Type="Embed" ProgID="Equation.DSMT4" ShapeID="_x0000_i1027" DrawAspect="Content" ObjectID="_1616063670" r:id="rId10"/>
        </w:object>
      </w:r>
      <w:r w:rsidR="00FC6075" w:rsidRPr="007A79D6">
        <w:rPr>
          <w:rFonts w:asciiTheme="minorHAnsi" w:hAnsiTheme="minorHAnsi"/>
        </w:rPr>
        <w:t xml:space="preserve">.  These equations are also </w:t>
      </w:r>
      <w:r w:rsidR="00CD33E2" w:rsidRPr="007A79D6">
        <w:rPr>
          <w:rFonts w:asciiTheme="minorHAnsi" w:hAnsiTheme="minorHAnsi"/>
        </w:rPr>
        <w:t>known as 1</w:t>
      </w:r>
      <w:r w:rsidR="00CD33E2" w:rsidRPr="007A79D6">
        <w:rPr>
          <w:rFonts w:asciiTheme="minorHAnsi" w:hAnsiTheme="minorHAnsi"/>
          <w:vertAlign w:val="superscript"/>
        </w:rPr>
        <w:t>st</w:t>
      </w:r>
      <w:r w:rsidR="00CD33E2" w:rsidRPr="007A79D6">
        <w:rPr>
          <w:rFonts w:asciiTheme="minorHAnsi" w:hAnsiTheme="minorHAnsi"/>
        </w:rPr>
        <w:t xml:space="preserve"> </w:t>
      </w:r>
      <w:r w:rsidR="00FC6075" w:rsidRPr="007A79D6">
        <w:rPr>
          <w:rFonts w:asciiTheme="minorHAnsi" w:hAnsiTheme="minorHAnsi"/>
        </w:rPr>
        <w:t>order polynomial equations.  In this section</w:t>
      </w:r>
      <w:r w:rsidR="00CD33E2" w:rsidRPr="007A79D6">
        <w:rPr>
          <w:rFonts w:asciiTheme="minorHAnsi" w:hAnsiTheme="minorHAnsi"/>
        </w:rPr>
        <w:t>, we will learn how to solve 2</w:t>
      </w:r>
      <w:r w:rsidR="00CD33E2" w:rsidRPr="007A79D6">
        <w:rPr>
          <w:rFonts w:asciiTheme="minorHAnsi" w:hAnsiTheme="minorHAnsi"/>
          <w:vertAlign w:val="superscript"/>
        </w:rPr>
        <w:t>nd</w:t>
      </w:r>
      <w:r w:rsidR="00CD33E2" w:rsidRPr="007A79D6">
        <w:rPr>
          <w:rFonts w:asciiTheme="minorHAnsi" w:hAnsiTheme="minorHAnsi"/>
        </w:rPr>
        <w:t xml:space="preserve"> </w:t>
      </w:r>
      <w:r w:rsidR="00FC6075" w:rsidRPr="007A79D6">
        <w:rPr>
          <w:rFonts w:asciiTheme="minorHAnsi" w:hAnsiTheme="minorHAnsi"/>
        </w:rPr>
        <w:t xml:space="preserve">order polynomial equations.  </w:t>
      </w:r>
      <w:r w:rsidR="00877B82" w:rsidRPr="007A79D6">
        <w:rPr>
          <w:rFonts w:asciiTheme="minorHAnsi" w:hAnsiTheme="minorHAnsi"/>
        </w:rPr>
        <w:t>Second</w:t>
      </w:r>
      <w:r w:rsidR="00FC6075" w:rsidRPr="007A79D6">
        <w:rPr>
          <w:rFonts w:asciiTheme="minorHAnsi" w:hAnsiTheme="minorHAnsi"/>
        </w:rPr>
        <w:t xml:space="preserve"> order </w:t>
      </w:r>
      <w:r w:rsidR="00877B82" w:rsidRPr="007A79D6">
        <w:rPr>
          <w:rFonts w:asciiTheme="minorHAnsi" w:hAnsiTheme="minorHAnsi"/>
        </w:rPr>
        <w:t xml:space="preserve">polynomial </w:t>
      </w:r>
      <w:r w:rsidR="00FC6075" w:rsidRPr="007A79D6">
        <w:rPr>
          <w:rFonts w:asciiTheme="minorHAnsi" w:hAnsiTheme="minorHAnsi"/>
        </w:rPr>
        <w:t xml:space="preserve">equations are called </w:t>
      </w:r>
      <w:r w:rsidR="00FC6075" w:rsidRPr="007A79D6">
        <w:rPr>
          <w:rFonts w:asciiTheme="minorHAnsi" w:hAnsiTheme="minorHAnsi"/>
          <w:b/>
        </w:rPr>
        <w:t>quadratic equations</w:t>
      </w:r>
      <w:r w:rsidR="00FC6075" w:rsidRPr="007A79D6">
        <w:rPr>
          <w:rFonts w:asciiTheme="minorHAnsi" w:hAnsiTheme="minorHAnsi"/>
          <w:i/>
        </w:rPr>
        <w:t>.</w:t>
      </w:r>
    </w:p>
    <w:p w:rsidR="00FC6075" w:rsidRPr="007A79D6" w:rsidRDefault="00FC6075" w:rsidP="00E03FBF">
      <w:pPr>
        <w:rPr>
          <w:rFonts w:asciiTheme="minorHAnsi" w:hAnsiTheme="minorHAnsi"/>
        </w:rPr>
      </w:pPr>
    </w:p>
    <w:p w:rsidR="00FC6075" w:rsidRDefault="007A79D6" w:rsidP="007A79D6">
      <w:pPr>
        <w:rPr>
          <w:rFonts w:asciiTheme="minorHAnsi" w:hAnsiTheme="minorHAnsi"/>
          <w:i/>
        </w:rPr>
      </w:pPr>
      <w:r w:rsidRPr="007A79D6">
        <w:rPr>
          <w:rFonts w:asciiTheme="minorHAnsi" w:hAnsiTheme="minorHAnsi"/>
          <w:b/>
          <w:i/>
        </w:rPr>
        <w:t>Definition</w:t>
      </w:r>
      <w:r>
        <w:rPr>
          <w:rFonts w:asciiTheme="minorHAnsi" w:hAnsiTheme="minorHAnsi"/>
          <w:b/>
        </w:rPr>
        <w:t xml:space="preserve">:  </w:t>
      </w:r>
      <w:r w:rsidR="00FC6075" w:rsidRPr="007A79D6">
        <w:rPr>
          <w:rFonts w:asciiTheme="minorHAnsi" w:hAnsiTheme="minorHAnsi"/>
        </w:rPr>
        <w:t xml:space="preserve">A </w:t>
      </w:r>
      <w:r w:rsidR="002F38F2" w:rsidRPr="007A79D6">
        <w:rPr>
          <w:rFonts w:asciiTheme="minorHAnsi" w:hAnsiTheme="minorHAnsi"/>
          <w:b/>
        </w:rPr>
        <w:t>Quadratic E</w:t>
      </w:r>
      <w:r w:rsidR="00FC6075" w:rsidRPr="007A79D6">
        <w:rPr>
          <w:rFonts w:asciiTheme="minorHAnsi" w:hAnsiTheme="minorHAnsi"/>
          <w:b/>
        </w:rPr>
        <w:t>quation</w:t>
      </w:r>
      <w:r w:rsidR="00FC6075" w:rsidRPr="007A79D6">
        <w:rPr>
          <w:rFonts w:asciiTheme="minorHAnsi" w:hAnsiTheme="minorHAnsi"/>
        </w:rPr>
        <w:t xml:space="preserve"> </w:t>
      </w:r>
      <w:r w:rsidR="002F38F2" w:rsidRPr="007A79D6">
        <w:rPr>
          <w:rFonts w:asciiTheme="minorHAnsi" w:hAnsiTheme="minorHAnsi"/>
          <w:b/>
        </w:rPr>
        <w:t>in One Variable</w:t>
      </w:r>
      <w:r w:rsidR="002F38F2" w:rsidRPr="007A79D6">
        <w:rPr>
          <w:rFonts w:asciiTheme="minorHAnsi" w:hAnsiTheme="minorHAnsi"/>
        </w:rPr>
        <w:t xml:space="preserve"> </w:t>
      </w:r>
      <w:r w:rsidR="00FC6075" w:rsidRPr="007A79D6">
        <w:rPr>
          <w:rFonts w:asciiTheme="minorHAnsi" w:hAnsiTheme="minorHAnsi"/>
        </w:rPr>
        <w:t xml:space="preserve">is an equation that can be written in the </w:t>
      </w:r>
      <w:r w:rsidRPr="007A79D6">
        <w:rPr>
          <w:rFonts w:asciiTheme="minorHAnsi" w:hAnsiTheme="minorHAnsi"/>
        </w:rPr>
        <w:t>form</w:t>
      </w:r>
      <w:r w:rsidR="00114976" w:rsidRPr="007A79D6">
        <w:rPr>
          <w:rFonts w:asciiTheme="minorHAnsi" w:hAnsiTheme="minorHAnsi"/>
          <w:position w:val="-10"/>
        </w:rPr>
        <w:object w:dxaOrig="2280" w:dyaOrig="360">
          <v:shape id="_x0000_i1028" type="#_x0000_t75" alt="a times x squared plus b x plus c equals 0, for a not equal to zero" style="width:114pt;height:18pt" o:ole="">
            <v:imagedata r:id="rId11" o:title=""/>
          </v:shape>
          <o:OLEObject Type="Embed" ProgID="Equation.DSMT4" ShapeID="_x0000_i1028" DrawAspect="Content" ObjectID="_1616063671" r:id="rId12"/>
        </w:object>
      </w:r>
      <w:r w:rsidR="00BE1B06" w:rsidRPr="007A79D6">
        <w:rPr>
          <w:rFonts w:asciiTheme="minorHAnsi" w:hAnsiTheme="minorHAnsi"/>
        </w:rPr>
        <w:t>.</w:t>
      </w:r>
      <w:r w:rsidR="002F38F2" w:rsidRPr="007A79D6">
        <w:rPr>
          <w:rFonts w:asciiTheme="minorHAnsi" w:hAnsiTheme="minorHAnsi"/>
        </w:rPr>
        <w:t xml:space="preserve">  </w:t>
      </w:r>
      <w:r w:rsidR="00FC6075" w:rsidRPr="007A79D6">
        <w:rPr>
          <w:rFonts w:asciiTheme="minorHAnsi" w:hAnsiTheme="minorHAnsi"/>
        </w:rPr>
        <w:t xml:space="preserve">Quadratic equations in </w:t>
      </w:r>
      <w:r w:rsidR="002D79CE" w:rsidRPr="007A79D6">
        <w:rPr>
          <w:rFonts w:asciiTheme="minorHAnsi" w:hAnsiTheme="minorHAnsi"/>
        </w:rPr>
        <w:t>this form</w:t>
      </w:r>
      <w:r w:rsidR="00FC6075" w:rsidRPr="007A79D6">
        <w:rPr>
          <w:rFonts w:asciiTheme="minorHAnsi" w:hAnsiTheme="minorHAnsi"/>
        </w:rPr>
        <w:t xml:space="preserve"> are said to be in </w:t>
      </w:r>
      <w:r w:rsidR="00FC6075" w:rsidRPr="007A79D6">
        <w:rPr>
          <w:rFonts w:asciiTheme="minorHAnsi" w:hAnsiTheme="minorHAnsi"/>
          <w:i/>
        </w:rPr>
        <w:t>standard form.</w:t>
      </w:r>
    </w:p>
    <w:p w:rsidR="007A79D6" w:rsidRPr="007A79D6" w:rsidRDefault="007A79D6" w:rsidP="007A79D6">
      <w:pPr>
        <w:rPr>
          <w:rFonts w:asciiTheme="minorHAnsi" w:hAnsiTheme="minorHAnsi"/>
        </w:rPr>
      </w:pPr>
    </w:p>
    <w:p w:rsidR="00FC6075" w:rsidRPr="007A79D6" w:rsidRDefault="00A25638" w:rsidP="007A79D6">
      <w:pPr>
        <w:pStyle w:val="Heading1"/>
      </w:pPr>
      <w:r w:rsidRPr="007A79D6">
        <w:t>Objective 1</w:t>
      </w:r>
      <w:r w:rsidR="00D13E84" w:rsidRPr="007A79D6">
        <w:t xml:space="preserve">:  </w:t>
      </w:r>
      <w:r w:rsidR="00F41D10" w:rsidRPr="007A79D6">
        <w:t>Solving Quadratic Equations by F</w:t>
      </w:r>
      <w:r w:rsidR="00FC6075" w:rsidRPr="007A79D6">
        <w:t>actoring and the Zero Product Property</w:t>
      </w:r>
    </w:p>
    <w:p w:rsidR="00FC6075" w:rsidRPr="007A79D6" w:rsidRDefault="00FC6075" w:rsidP="00A42AA2">
      <w:pPr>
        <w:rPr>
          <w:rFonts w:asciiTheme="minorHAnsi" w:hAnsiTheme="minorHAnsi"/>
        </w:rPr>
      </w:pPr>
    </w:p>
    <w:p w:rsidR="00FC6075" w:rsidRPr="007A79D6" w:rsidRDefault="00FC6075" w:rsidP="00A80144">
      <w:pPr>
        <w:rPr>
          <w:rFonts w:asciiTheme="minorHAnsi" w:hAnsiTheme="minorHAnsi"/>
        </w:rPr>
      </w:pPr>
      <w:r w:rsidRPr="007A79D6">
        <w:rPr>
          <w:rFonts w:asciiTheme="minorHAnsi" w:hAnsiTheme="minorHAnsi"/>
        </w:rPr>
        <w:t>So</w:t>
      </w:r>
      <w:smartTag w:uri="urn:schemas-microsoft-com:office:smarttags" w:element="PersonName">
        <w:r w:rsidRPr="007A79D6">
          <w:rPr>
            <w:rFonts w:asciiTheme="minorHAnsi" w:hAnsiTheme="minorHAnsi"/>
          </w:rPr>
          <w:t>me</w:t>
        </w:r>
      </w:smartTag>
      <w:r w:rsidRPr="007A79D6">
        <w:rPr>
          <w:rFonts w:asciiTheme="minorHAnsi" w:hAnsiTheme="minorHAnsi"/>
        </w:rPr>
        <w:t xml:space="preserve"> quadratic equations can be </w:t>
      </w:r>
      <w:r w:rsidR="002F38F2" w:rsidRPr="007A79D6">
        <w:rPr>
          <w:rFonts w:asciiTheme="minorHAnsi" w:hAnsiTheme="minorHAnsi"/>
        </w:rPr>
        <w:t xml:space="preserve">easily </w:t>
      </w:r>
      <w:r w:rsidRPr="007A79D6">
        <w:rPr>
          <w:rFonts w:asciiTheme="minorHAnsi" w:hAnsiTheme="minorHAnsi"/>
          <w:b/>
        </w:rPr>
        <w:t>solved by factoring</w:t>
      </w:r>
      <w:r w:rsidRPr="007A79D6">
        <w:rPr>
          <w:rFonts w:asciiTheme="minorHAnsi" w:hAnsiTheme="minorHAnsi"/>
        </w:rPr>
        <w:t xml:space="preserve"> and </w:t>
      </w:r>
      <w:r w:rsidR="00BE1B06" w:rsidRPr="007A79D6">
        <w:rPr>
          <w:rFonts w:asciiTheme="minorHAnsi" w:hAnsiTheme="minorHAnsi"/>
        </w:rPr>
        <w:t xml:space="preserve">by </w:t>
      </w:r>
      <w:r w:rsidRPr="007A79D6">
        <w:rPr>
          <w:rFonts w:asciiTheme="minorHAnsi" w:hAnsiTheme="minorHAnsi"/>
        </w:rPr>
        <w:t>using the following important property.</w:t>
      </w:r>
      <w:r w:rsidRPr="007A79D6">
        <w:rPr>
          <w:rFonts w:asciiTheme="minorHAnsi" w:hAnsiTheme="minorHAnsi"/>
        </w:rPr>
        <w:tab/>
      </w:r>
    </w:p>
    <w:p w:rsidR="00FC6075" w:rsidRPr="007A79D6" w:rsidRDefault="00FC6075" w:rsidP="00A42AA2">
      <w:pPr>
        <w:rPr>
          <w:rFonts w:asciiTheme="minorHAnsi" w:hAnsiTheme="minorHAnsi"/>
        </w:rPr>
      </w:pPr>
    </w:p>
    <w:p w:rsidR="00FC6075" w:rsidRPr="007A79D6" w:rsidRDefault="00FC6075" w:rsidP="007A79D6">
      <w:pPr>
        <w:ind w:firstLine="720"/>
        <w:rPr>
          <w:rFonts w:asciiTheme="minorHAnsi" w:hAnsiTheme="minorHAnsi"/>
          <w:b/>
        </w:rPr>
      </w:pPr>
      <w:r w:rsidRPr="007A79D6">
        <w:rPr>
          <w:rFonts w:asciiTheme="minorHAnsi" w:hAnsiTheme="minorHAnsi"/>
          <w:b/>
        </w:rPr>
        <w:t>The</w:t>
      </w:r>
      <w:r w:rsidR="008C28F0">
        <w:rPr>
          <w:rFonts w:asciiTheme="minorHAnsi" w:hAnsiTheme="minorHAnsi"/>
          <w:b/>
        </w:rPr>
        <w:t xml:space="preserve"> Zero Product Property:</w:t>
      </w:r>
      <w:r w:rsidR="007A79D6">
        <w:rPr>
          <w:rFonts w:asciiTheme="minorHAnsi" w:hAnsiTheme="minorHAnsi"/>
          <w:b/>
        </w:rPr>
        <w:t xml:space="preserve"> </w:t>
      </w:r>
      <w:r w:rsidR="008C28F0">
        <w:rPr>
          <w:rFonts w:asciiTheme="minorHAnsi" w:hAnsiTheme="minorHAnsi"/>
          <w:b/>
        </w:rPr>
        <w:t xml:space="preserve"> </w:t>
      </w:r>
      <w:r w:rsidRPr="007A79D6">
        <w:rPr>
          <w:rFonts w:asciiTheme="minorHAnsi" w:hAnsiTheme="minorHAnsi"/>
        </w:rPr>
        <w:t xml:space="preserve">If </w:t>
      </w:r>
      <w:r w:rsidR="00455F47" w:rsidRPr="007A79D6">
        <w:rPr>
          <w:rFonts w:asciiTheme="minorHAnsi" w:hAnsiTheme="minorHAnsi"/>
          <w:position w:val="-6"/>
        </w:rPr>
        <w:object w:dxaOrig="740" w:dyaOrig="279">
          <v:shape id="_x0000_i1029" type="#_x0000_t75" alt="A times B equals 0" style="width:37.5pt;height:14.4pt" o:ole="">
            <v:imagedata r:id="rId13" o:title=""/>
          </v:shape>
          <o:OLEObject Type="Embed" ProgID="Equation.DSMT4" ShapeID="_x0000_i1029" DrawAspect="Content" ObjectID="_1616063672" r:id="rId14"/>
        </w:object>
      </w:r>
      <w:r w:rsidRPr="007A79D6">
        <w:rPr>
          <w:rFonts w:asciiTheme="minorHAnsi" w:hAnsiTheme="minorHAnsi"/>
        </w:rPr>
        <w:t xml:space="preserve"> then </w:t>
      </w:r>
      <w:r w:rsidR="00455F47" w:rsidRPr="007A79D6">
        <w:rPr>
          <w:rFonts w:asciiTheme="minorHAnsi" w:hAnsiTheme="minorHAnsi"/>
          <w:position w:val="-6"/>
        </w:rPr>
        <w:object w:dxaOrig="600" w:dyaOrig="279">
          <v:shape id="_x0000_i1030" type="#_x0000_t75" alt="A equals 0" style="width:30pt;height:14.4pt" o:ole="">
            <v:imagedata r:id="rId15" o:title=""/>
          </v:shape>
          <o:OLEObject Type="Embed" ProgID="Equation.DSMT4" ShapeID="_x0000_i1030" DrawAspect="Content" ObjectID="_1616063673" r:id="rId16"/>
        </w:object>
      </w:r>
      <w:r w:rsidRPr="007A79D6">
        <w:rPr>
          <w:rFonts w:asciiTheme="minorHAnsi" w:hAnsiTheme="minorHAnsi"/>
        </w:rPr>
        <w:t xml:space="preserve"> </w:t>
      </w:r>
      <w:r w:rsidR="00702310" w:rsidRPr="007A79D6">
        <w:rPr>
          <w:rFonts w:asciiTheme="minorHAnsi" w:hAnsiTheme="minorHAnsi"/>
        </w:rPr>
        <w:t>or</w:t>
      </w:r>
      <w:r w:rsidR="00455F47" w:rsidRPr="007A79D6">
        <w:rPr>
          <w:rFonts w:asciiTheme="minorHAnsi" w:hAnsiTheme="minorHAnsi"/>
          <w:position w:val="-6"/>
        </w:rPr>
        <w:object w:dxaOrig="600" w:dyaOrig="279">
          <v:shape id="_x0000_i1031" type="#_x0000_t75" alt="B equals 0" style="width:30pt;height:14.4pt" o:ole="">
            <v:imagedata r:id="rId17" o:title=""/>
          </v:shape>
          <o:OLEObject Type="Embed" ProgID="Equation.DSMT4" ShapeID="_x0000_i1031" DrawAspect="Content" ObjectID="_1616063674" r:id="rId18"/>
        </w:object>
      </w:r>
      <w:r w:rsidRPr="007A79D6">
        <w:rPr>
          <w:rFonts w:asciiTheme="minorHAnsi" w:hAnsiTheme="minorHAnsi"/>
        </w:rPr>
        <w:t>.</w:t>
      </w:r>
    </w:p>
    <w:p w:rsidR="00FC6075" w:rsidRPr="007A79D6" w:rsidRDefault="00FC6075" w:rsidP="00A42AA2">
      <w:pPr>
        <w:rPr>
          <w:rFonts w:asciiTheme="minorHAnsi" w:hAnsiTheme="minorHAnsi"/>
          <w:b/>
        </w:rPr>
      </w:pPr>
    </w:p>
    <w:p w:rsidR="007A79D6" w:rsidRDefault="00FC6075" w:rsidP="000B08AA">
      <w:pPr>
        <w:spacing w:after="4440"/>
        <w:rPr>
          <w:rFonts w:asciiTheme="minorHAnsi" w:hAnsiTheme="minorHAnsi"/>
        </w:rPr>
      </w:pPr>
      <w:r w:rsidRPr="007A79D6">
        <w:rPr>
          <w:rFonts w:asciiTheme="minorHAnsi" w:hAnsiTheme="minorHAnsi"/>
        </w:rPr>
        <w:t>The zero product property says that if two fact</w:t>
      </w:r>
      <w:r w:rsidR="000F6A18" w:rsidRPr="007A79D6">
        <w:rPr>
          <w:rFonts w:asciiTheme="minorHAnsi" w:hAnsiTheme="minorHAnsi"/>
        </w:rPr>
        <w:t xml:space="preserve">ors multiplied together are </w:t>
      </w:r>
      <w:r w:rsidRPr="007A79D6">
        <w:rPr>
          <w:rFonts w:asciiTheme="minorHAnsi" w:hAnsiTheme="minorHAnsi"/>
        </w:rPr>
        <w:t>equal to zero, then at least one of the factors must be zero.</w:t>
      </w:r>
      <w:bookmarkStart w:id="0" w:name="_GoBack"/>
      <w:bookmarkEnd w:id="0"/>
    </w:p>
    <w:p w:rsidR="00470840" w:rsidRPr="007A79D6" w:rsidRDefault="007A79D6" w:rsidP="00A80144">
      <w:pPr>
        <w:rPr>
          <w:rFonts w:asciiTheme="minorHAnsi" w:hAnsiTheme="minorHAnsi"/>
          <w:b/>
          <w:color w:val="339966"/>
        </w:rPr>
      </w:pPr>
      <w:r w:rsidRPr="007A79D6">
        <w:rPr>
          <w:rFonts w:asciiTheme="minorHAnsi" w:hAnsiTheme="minorHAnsi"/>
          <w:b/>
          <w:color w:val="339966"/>
        </w:rPr>
        <w:t xml:space="preserve"> </w:t>
      </w:r>
    </w:p>
    <w:p w:rsidR="00FC6075" w:rsidRPr="007A79D6" w:rsidRDefault="00FC6075" w:rsidP="007A79D6">
      <w:pPr>
        <w:pStyle w:val="Heading1"/>
      </w:pPr>
      <w:r w:rsidRPr="007A79D6">
        <w:t>Objective 2</w:t>
      </w:r>
      <w:r w:rsidR="00D13E84" w:rsidRPr="007A79D6">
        <w:t>:</w:t>
      </w:r>
      <w:r w:rsidRPr="007A79D6">
        <w:t xml:space="preserve">  Solving Quadratic Equations using the Square Root Property</w:t>
      </w:r>
    </w:p>
    <w:p w:rsidR="00FC6075" w:rsidRPr="007A79D6" w:rsidRDefault="00FC6075" w:rsidP="00A42AA2">
      <w:pPr>
        <w:rPr>
          <w:rFonts w:asciiTheme="minorHAnsi" w:hAnsiTheme="minorHAnsi"/>
          <w:b/>
          <w:color w:val="339966"/>
        </w:rPr>
      </w:pPr>
    </w:p>
    <w:p w:rsidR="00FC6075" w:rsidRPr="007A79D6" w:rsidRDefault="00A80144" w:rsidP="00A42AA2">
      <w:pPr>
        <w:rPr>
          <w:rFonts w:asciiTheme="minorHAnsi" w:hAnsiTheme="minorHAnsi"/>
        </w:rPr>
      </w:pPr>
      <w:r w:rsidRPr="007A79D6">
        <w:rPr>
          <w:rFonts w:asciiTheme="minorHAnsi" w:hAnsiTheme="minorHAnsi"/>
        </w:rPr>
        <w:t>A</w:t>
      </w:r>
      <w:r w:rsidR="00FC6075" w:rsidRPr="007A79D6">
        <w:rPr>
          <w:rFonts w:asciiTheme="minorHAnsi" w:hAnsiTheme="minorHAnsi"/>
        </w:rPr>
        <w:t xml:space="preserve">ny quadratic equation of the form </w:t>
      </w:r>
      <w:r w:rsidR="00455F47" w:rsidRPr="007A79D6">
        <w:rPr>
          <w:rFonts w:asciiTheme="minorHAnsi" w:hAnsiTheme="minorHAnsi"/>
          <w:position w:val="-6"/>
        </w:rPr>
        <w:object w:dxaOrig="980" w:dyaOrig="320">
          <v:shape id="_x0000_i1032" type="#_x0000_t75" alt="x squared minus c equals 0" style="width:49.5pt;height:15.6pt;mso-position-vertical:absolute" o:ole="">
            <v:imagedata r:id="rId19" o:title=""/>
          </v:shape>
          <o:OLEObject Type="Embed" ProgID="Equation.DSMT4" ShapeID="_x0000_i1032" DrawAspect="Content" ObjectID="_1616063675" r:id="rId20"/>
        </w:object>
      </w:r>
      <w:r w:rsidR="00FC6075" w:rsidRPr="007A79D6">
        <w:rPr>
          <w:rFonts w:asciiTheme="minorHAnsi" w:hAnsiTheme="minorHAnsi"/>
        </w:rPr>
        <w:t xml:space="preserve"> where </w:t>
      </w:r>
      <w:r w:rsidR="00455F47" w:rsidRPr="007A79D6">
        <w:rPr>
          <w:rFonts w:asciiTheme="minorHAnsi" w:hAnsiTheme="minorHAnsi"/>
          <w:position w:val="-6"/>
        </w:rPr>
        <w:object w:dxaOrig="540" w:dyaOrig="279">
          <v:shape id="_x0000_i1033" type="#_x0000_t75" alt="c is greater than 0" style="width:27pt;height:14.4pt" o:ole="">
            <v:imagedata r:id="rId21" o:title=""/>
          </v:shape>
          <o:OLEObject Type="Embed" ProgID="Equation.DSMT4" ShapeID="_x0000_i1033" DrawAspect="Content" ObjectID="_1616063676" r:id="rId22"/>
        </w:object>
      </w:r>
      <w:r w:rsidR="00FC6075" w:rsidRPr="007A79D6">
        <w:rPr>
          <w:rFonts w:asciiTheme="minorHAnsi" w:hAnsiTheme="minorHAnsi"/>
        </w:rPr>
        <w:t xml:space="preserve"> can be solved by factoring the left side as </w:t>
      </w:r>
      <w:r w:rsidR="00455F47" w:rsidRPr="007A79D6">
        <w:rPr>
          <w:rFonts w:asciiTheme="minorHAnsi" w:hAnsiTheme="minorHAnsi"/>
          <w:position w:val="-18"/>
        </w:rPr>
        <w:object w:dxaOrig="2079" w:dyaOrig="480">
          <v:shape id="_x0000_i1034" type="#_x0000_t75" alt="left parenthesis x minus square root of c right parenthesis left parenthesis x plus square root of c right parenthesis equals 0" style="width:104.4pt;height:24pt" o:ole="">
            <v:imagedata r:id="rId23" o:title=""/>
          </v:shape>
          <o:OLEObject Type="Embed" ProgID="Equation.DSMT4" ShapeID="_x0000_i1034" DrawAspect="Content" ObjectID="_1616063677" r:id="rId24"/>
        </w:object>
      </w:r>
      <w:r w:rsidR="00FC6075" w:rsidRPr="007A79D6">
        <w:rPr>
          <w:rFonts w:asciiTheme="minorHAnsi" w:hAnsiTheme="minorHAnsi"/>
        </w:rPr>
        <w:t xml:space="preserve"> thus the solutions </w:t>
      </w:r>
      <w:r w:rsidR="007A79D6" w:rsidRPr="007A79D6">
        <w:rPr>
          <w:rFonts w:asciiTheme="minorHAnsi" w:hAnsiTheme="minorHAnsi"/>
        </w:rPr>
        <w:t>are</w:t>
      </w:r>
      <w:r w:rsidR="00455F47" w:rsidRPr="007A79D6">
        <w:rPr>
          <w:rFonts w:asciiTheme="minorHAnsi" w:hAnsiTheme="minorHAnsi"/>
          <w:position w:val="-10"/>
        </w:rPr>
        <w:object w:dxaOrig="900" w:dyaOrig="380">
          <v:shape id="_x0000_i1035" type="#_x0000_t75" alt="x equals plus-or-minus square root of c" style="width:45pt;height:19.5pt" o:ole="">
            <v:imagedata r:id="rId25" o:title=""/>
          </v:shape>
          <o:OLEObject Type="Embed" ProgID="Equation.DSMT4" ShapeID="_x0000_i1035" DrawAspect="Content" ObjectID="_1616063678" r:id="rId26"/>
        </w:object>
      </w:r>
      <w:r w:rsidR="00FC6075" w:rsidRPr="007A79D6">
        <w:rPr>
          <w:rFonts w:asciiTheme="minorHAnsi" w:hAnsiTheme="minorHAnsi"/>
        </w:rPr>
        <w:t xml:space="preserve">.  Quadratic equations of this form can be more </w:t>
      </w:r>
      <w:r w:rsidR="001E52AB" w:rsidRPr="007A79D6">
        <w:rPr>
          <w:rFonts w:asciiTheme="minorHAnsi" w:hAnsiTheme="minorHAnsi"/>
        </w:rPr>
        <w:t xml:space="preserve">readily </w:t>
      </w:r>
      <w:r w:rsidR="00FC6075" w:rsidRPr="007A79D6">
        <w:rPr>
          <w:rFonts w:asciiTheme="minorHAnsi" w:hAnsiTheme="minorHAnsi"/>
        </w:rPr>
        <w:t xml:space="preserve">solved by </w:t>
      </w:r>
      <w:r w:rsidR="001E52AB" w:rsidRPr="007A79D6">
        <w:rPr>
          <w:rFonts w:asciiTheme="minorHAnsi" w:hAnsiTheme="minorHAnsi"/>
        </w:rPr>
        <w:t xml:space="preserve">using the following </w:t>
      </w:r>
      <w:r w:rsidR="001E52AB" w:rsidRPr="007A79D6">
        <w:rPr>
          <w:rFonts w:asciiTheme="minorHAnsi" w:hAnsiTheme="minorHAnsi"/>
          <w:b/>
        </w:rPr>
        <w:t>square root property</w:t>
      </w:r>
      <w:r w:rsidR="001E52AB" w:rsidRPr="007A79D6">
        <w:rPr>
          <w:rFonts w:asciiTheme="minorHAnsi" w:hAnsiTheme="minorHAnsi"/>
        </w:rPr>
        <w:t>.</w:t>
      </w:r>
    </w:p>
    <w:p w:rsidR="00FC6075" w:rsidRPr="007A79D6" w:rsidRDefault="00FC6075" w:rsidP="00A42AA2">
      <w:pPr>
        <w:rPr>
          <w:rFonts w:asciiTheme="minorHAnsi" w:hAnsiTheme="minorHAnsi"/>
        </w:rPr>
      </w:pPr>
    </w:p>
    <w:p w:rsidR="00FC6075" w:rsidRPr="007A79D6" w:rsidRDefault="00FC6075" w:rsidP="000B08AA">
      <w:pPr>
        <w:ind w:left="720"/>
        <w:rPr>
          <w:rFonts w:asciiTheme="minorHAnsi" w:hAnsiTheme="minorHAnsi"/>
        </w:rPr>
      </w:pPr>
      <w:r w:rsidRPr="007A79D6">
        <w:rPr>
          <w:rFonts w:asciiTheme="minorHAnsi" w:hAnsiTheme="minorHAnsi"/>
          <w:b/>
        </w:rPr>
        <w:t>The Square Root Property</w:t>
      </w:r>
      <w:r w:rsidR="007A79D6">
        <w:rPr>
          <w:rFonts w:asciiTheme="minorHAnsi" w:hAnsiTheme="minorHAnsi"/>
          <w:b/>
        </w:rPr>
        <w:t xml:space="preserve">:  </w:t>
      </w:r>
      <w:r w:rsidRPr="007A79D6">
        <w:rPr>
          <w:rFonts w:asciiTheme="minorHAnsi" w:hAnsiTheme="minorHAnsi"/>
        </w:rPr>
        <w:t xml:space="preserve">The solution to the quadratic </w:t>
      </w:r>
      <w:r w:rsidR="007A79D6" w:rsidRPr="007A79D6">
        <w:rPr>
          <w:rFonts w:asciiTheme="minorHAnsi" w:hAnsiTheme="minorHAnsi"/>
        </w:rPr>
        <w:t>equation</w:t>
      </w:r>
      <w:r w:rsidR="00455F47" w:rsidRPr="007A79D6">
        <w:rPr>
          <w:rFonts w:asciiTheme="minorHAnsi" w:hAnsiTheme="minorHAnsi"/>
          <w:position w:val="-6"/>
        </w:rPr>
        <w:object w:dxaOrig="980" w:dyaOrig="320">
          <v:shape id="_x0000_i1036" type="#_x0000_t75" alt="x squared minus c equals 0" style="width:49.5pt;height:15.6pt" o:ole="">
            <v:imagedata r:id="rId27" o:title=""/>
          </v:shape>
          <o:OLEObject Type="Embed" ProgID="Equation.DSMT4" ShapeID="_x0000_i1036" DrawAspect="Content" ObjectID="_1616063679" r:id="rId28"/>
        </w:object>
      </w:r>
      <w:r w:rsidR="007A79D6">
        <w:rPr>
          <w:rFonts w:asciiTheme="minorHAnsi" w:hAnsiTheme="minorHAnsi"/>
        </w:rPr>
        <w:t>,</w:t>
      </w:r>
      <w:r w:rsidRPr="007A79D6">
        <w:rPr>
          <w:rFonts w:asciiTheme="minorHAnsi" w:hAnsiTheme="minorHAnsi"/>
        </w:rPr>
        <w:t xml:space="preserve"> or </w:t>
      </w:r>
      <w:r w:rsidR="007A79D6" w:rsidRPr="007A79D6">
        <w:rPr>
          <w:rFonts w:asciiTheme="minorHAnsi" w:hAnsiTheme="minorHAnsi"/>
        </w:rPr>
        <w:t>equivalently</w:t>
      </w:r>
      <w:r w:rsidR="00455F47" w:rsidRPr="007A79D6">
        <w:rPr>
          <w:rFonts w:asciiTheme="minorHAnsi" w:hAnsiTheme="minorHAnsi"/>
          <w:position w:val="-6"/>
        </w:rPr>
        <w:object w:dxaOrig="639" w:dyaOrig="320">
          <v:shape id="_x0000_i1037" type="#_x0000_t75" alt="x squared equals c" style="width:32.1pt;height:15.6pt" o:ole="">
            <v:imagedata r:id="rId29" o:title=""/>
          </v:shape>
          <o:OLEObject Type="Embed" ProgID="Equation.DSMT4" ShapeID="_x0000_i1037" DrawAspect="Content" ObjectID="_1616063680" r:id="rId30"/>
        </w:object>
      </w:r>
      <w:r w:rsidR="007A79D6">
        <w:rPr>
          <w:rFonts w:asciiTheme="minorHAnsi" w:hAnsiTheme="minorHAnsi"/>
        </w:rPr>
        <w:t>,</w:t>
      </w:r>
      <w:r w:rsidRPr="007A79D6">
        <w:rPr>
          <w:rFonts w:asciiTheme="minorHAnsi" w:hAnsiTheme="minorHAnsi"/>
        </w:rPr>
        <w:t xml:space="preserve"> </w:t>
      </w:r>
      <w:r w:rsidR="00702310" w:rsidRPr="007A79D6">
        <w:rPr>
          <w:rFonts w:asciiTheme="minorHAnsi" w:hAnsiTheme="minorHAnsi"/>
        </w:rPr>
        <w:t>is</w:t>
      </w:r>
      <w:r w:rsidR="00455F47" w:rsidRPr="007A79D6">
        <w:rPr>
          <w:rFonts w:asciiTheme="minorHAnsi" w:hAnsiTheme="minorHAnsi"/>
          <w:position w:val="-10"/>
        </w:rPr>
        <w:object w:dxaOrig="900" w:dyaOrig="380">
          <v:shape id="_x0000_i1038" type="#_x0000_t75" alt="x equals plus-or-minus square root of c" style="width:45pt;height:19.5pt" o:ole="">
            <v:imagedata r:id="rId25" o:title=""/>
          </v:shape>
          <o:OLEObject Type="Embed" ProgID="Equation.DSMT4" ShapeID="_x0000_i1038" DrawAspect="Content" ObjectID="_1616063681" r:id="rId31"/>
        </w:object>
      </w:r>
      <w:r w:rsidRPr="007A79D6">
        <w:rPr>
          <w:rFonts w:asciiTheme="minorHAnsi" w:hAnsiTheme="minorHAnsi"/>
        </w:rPr>
        <w:t>.</w:t>
      </w:r>
    </w:p>
    <w:p w:rsidR="00A80144" w:rsidRPr="007A79D6" w:rsidRDefault="00A80144" w:rsidP="007B7243">
      <w:pPr>
        <w:rPr>
          <w:rFonts w:asciiTheme="minorHAnsi" w:hAnsiTheme="minorHAnsi"/>
        </w:rPr>
      </w:pPr>
    </w:p>
    <w:p w:rsidR="006D056F" w:rsidRPr="007A79D6" w:rsidRDefault="006D056F" w:rsidP="007B7243">
      <w:pPr>
        <w:rPr>
          <w:rFonts w:asciiTheme="minorHAnsi" w:hAnsiTheme="minorHAnsi"/>
          <w:b/>
          <w:color w:val="339966"/>
        </w:rPr>
      </w:pPr>
    </w:p>
    <w:p w:rsidR="00FC6075" w:rsidRPr="007A79D6" w:rsidRDefault="00FC6075" w:rsidP="007A79D6">
      <w:pPr>
        <w:pStyle w:val="Heading1"/>
      </w:pPr>
      <w:r w:rsidRPr="007A79D6">
        <w:lastRenderedPageBreak/>
        <w:t>Objective 4</w:t>
      </w:r>
      <w:r w:rsidR="00D13E84" w:rsidRPr="007A79D6">
        <w:t>:</w:t>
      </w:r>
      <w:r w:rsidRPr="007A79D6">
        <w:t xml:space="preserve">  Solving Quadratic Equations Using the Quadratic Formula</w:t>
      </w:r>
    </w:p>
    <w:p w:rsidR="00A80144" w:rsidRPr="007A79D6" w:rsidRDefault="00A80144" w:rsidP="007B7243">
      <w:pPr>
        <w:jc w:val="both"/>
        <w:rPr>
          <w:rFonts w:asciiTheme="minorHAnsi" w:hAnsiTheme="minorHAnsi"/>
        </w:rPr>
      </w:pPr>
    </w:p>
    <w:p w:rsidR="00161812" w:rsidRPr="007A79D6" w:rsidRDefault="00FC6075" w:rsidP="007B7243">
      <w:pPr>
        <w:jc w:val="both"/>
        <w:rPr>
          <w:rFonts w:asciiTheme="minorHAnsi" w:hAnsiTheme="minorHAnsi"/>
        </w:rPr>
      </w:pPr>
      <w:r w:rsidRPr="007A79D6">
        <w:rPr>
          <w:rFonts w:asciiTheme="minorHAnsi" w:hAnsiTheme="minorHAnsi"/>
        </w:rPr>
        <w:t xml:space="preserve">The </w:t>
      </w:r>
      <w:r w:rsidRPr="007A79D6">
        <w:rPr>
          <w:rFonts w:asciiTheme="minorHAnsi" w:hAnsiTheme="minorHAnsi"/>
          <w:b/>
        </w:rPr>
        <w:t>quadratic formula</w:t>
      </w:r>
      <w:r w:rsidRPr="007A79D6">
        <w:rPr>
          <w:rFonts w:asciiTheme="minorHAnsi" w:hAnsiTheme="minorHAnsi"/>
        </w:rPr>
        <w:t xml:space="preserve"> can be used to solve any quadratic equation</w:t>
      </w:r>
      <w:r w:rsidR="00A80144" w:rsidRPr="007A79D6">
        <w:rPr>
          <w:rFonts w:asciiTheme="minorHAnsi" w:hAnsiTheme="minorHAnsi"/>
        </w:rPr>
        <w:t>.</w:t>
      </w:r>
    </w:p>
    <w:p w:rsidR="00A80144" w:rsidRDefault="007A79D6" w:rsidP="008C28F0">
      <w:pPr>
        <w:ind w:left="720"/>
        <w:rPr>
          <w:rFonts w:asciiTheme="minorHAnsi" w:hAnsiTheme="minorHAnsi"/>
        </w:rPr>
      </w:pPr>
      <w:r w:rsidRPr="007A79D6">
        <w:rPr>
          <w:rFonts w:asciiTheme="minorHAnsi" w:hAnsiTheme="minorHAnsi"/>
          <w:b/>
          <w:bCs/>
        </w:rPr>
        <w:t xml:space="preserve">The Quadratic Formula:  </w:t>
      </w:r>
      <w:r w:rsidRPr="007A79D6">
        <w:rPr>
          <w:rFonts w:asciiTheme="minorHAnsi" w:hAnsiTheme="minorHAnsi"/>
        </w:rPr>
        <w:t xml:space="preserve">The solution to the quadratic equation </w:t>
      </w:r>
      <w:r w:rsidR="00455F47" w:rsidRPr="007A79D6">
        <w:rPr>
          <w:rFonts w:asciiTheme="minorHAnsi" w:hAnsiTheme="minorHAnsi"/>
          <w:position w:val="-10"/>
        </w:rPr>
        <w:object w:dxaOrig="2220" w:dyaOrig="400">
          <v:shape id="_x0000_i1039" type="#_x0000_t75" alt="a times x squared plus b x plus c equals 0, for a not equal to zero" style="width:111pt;height:20.4pt" o:ole="">
            <v:imagedata r:id="rId32" o:title=""/>
          </v:shape>
          <o:OLEObject Type="Embed" ProgID="Equation.DSMT4" ShapeID="_x0000_i1039" DrawAspect="Content" ObjectID="_1616063682" r:id="rId33"/>
        </w:object>
      </w:r>
      <w:r w:rsidRPr="007A79D6">
        <w:rPr>
          <w:rFonts w:asciiTheme="minorHAnsi" w:hAnsiTheme="minorHAnsi"/>
        </w:rPr>
        <w:t xml:space="preserve"> is given by the </w:t>
      </w:r>
      <w:r w:rsidR="00702310" w:rsidRPr="007A79D6">
        <w:rPr>
          <w:rFonts w:asciiTheme="minorHAnsi" w:hAnsiTheme="minorHAnsi"/>
        </w:rPr>
        <w:t>formula</w:t>
      </w:r>
      <w:r w:rsidR="00455F47" w:rsidRPr="007A79D6">
        <w:rPr>
          <w:rFonts w:asciiTheme="minorHAnsi" w:hAnsiTheme="minorHAnsi"/>
          <w:position w:val="-24"/>
        </w:rPr>
        <w:object w:dxaOrig="1939" w:dyaOrig="720">
          <v:shape id="_x0000_i1040" type="#_x0000_t75" alt="x equals fraction numerator negative b plus-or-minus square root of b squared minus 4 a c end root over denominator 2 a end fraction" style="width:96.9pt;height:36pt" o:ole="">
            <v:imagedata r:id="rId34" o:title=""/>
          </v:shape>
          <o:OLEObject Type="Embed" ProgID="Equation.DSMT4" ShapeID="_x0000_i1040" DrawAspect="Content" ObjectID="_1616063683" r:id="rId35"/>
        </w:object>
      </w:r>
      <w:r w:rsidR="008C28F0">
        <w:rPr>
          <w:rFonts w:asciiTheme="minorHAnsi" w:hAnsiTheme="minorHAnsi"/>
        </w:rPr>
        <w:t>.</w:t>
      </w:r>
    </w:p>
    <w:p w:rsidR="008C28F0" w:rsidRPr="007A79D6" w:rsidRDefault="008C28F0" w:rsidP="008C28F0">
      <w:pPr>
        <w:spacing w:after="5040"/>
        <w:rPr>
          <w:rFonts w:asciiTheme="minorHAnsi" w:hAnsiTheme="minorHAnsi"/>
          <w:b/>
          <w:color w:val="339966"/>
        </w:rPr>
      </w:pPr>
    </w:p>
    <w:p w:rsidR="00FC6075" w:rsidRPr="007A79D6" w:rsidRDefault="00FC6075" w:rsidP="001C09B3">
      <w:pPr>
        <w:pStyle w:val="Heading1"/>
      </w:pPr>
      <w:r w:rsidRPr="007A79D6">
        <w:t xml:space="preserve">Objective </w:t>
      </w:r>
      <w:r w:rsidR="00A25638" w:rsidRPr="007A79D6">
        <w:t>5</w:t>
      </w:r>
      <w:r w:rsidR="00D13E84" w:rsidRPr="007A79D6">
        <w:t>:</w:t>
      </w:r>
      <w:r w:rsidRPr="007A79D6">
        <w:t xml:space="preserve">  </w:t>
      </w:r>
      <w:r w:rsidR="00B94321" w:rsidRPr="007A79D6">
        <w:t>Using</w:t>
      </w:r>
      <w:r w:rsidR="00F41D10" w:rsidRPr="007A79D6">
        <w:t xml:space="preserve"> the Discriminant to Determine the T</w:t>
      </w:r>
      <w:r w:rsidRPr="007A79D6">
        <w:t>ype o</w:t>
      </w:r>
      <w:r w:rsidR="00F41D10" w:rsidRPr="007A79D6">
        <w:t>f Solutions of a Quadratic E</w:t>
      </w:r>
      <w:r w:rsidRPr="007A79D6">
        <w:t>quation</w:t>
      </w:r>
    </w:p>
    <w:p w:rsidR="0070321A" w:rsidRPr="007A79D6" w:rsidRDefault="00532041" w:rsidP="00532041">
      <w:pPr>
        <w:ind w:left="1440" w:hanging="1440"/>
        <w:rPr>
          <w:rFonts w:asciiTheme="minorHAnsi" w:hAnsiTheme="minorHAnsi"/>
        </w:rPr>
      </w:pPr>
      <w:r w:rsidRPr="007A79D6">
        <w:rPr>
          <w:rFonts w:asciiTheme="minorHAnsi" w:hAnsiTheme="minorHAnsi"/>
        </w:rPr>
        <w:tab/>
      </w:r>
    </w:p>
    <w:p w:rsidR="00EB5DE1" w:rsidRPr="007A79D6" w:rsidRDefault="00FC6075" w:rsidP="00A80144">
      <w:pPr>
        <w:rPr>
          <w:rFonts w:asciiTheme="minorHAnsi" w:hAnsiTheme="minorHAnsi"/>
        </w:rPr>
      </w:pPr>
      <w:r w:rsidRPr="007A79D6">
        <w:rPr>
          <w:rFonts w:asciiTheme="minorHAnsi" w:hAnsiTheme="minorHAnsi"/>
        </w:rPr>
        <w:t xml:space="preserve">Given a quadratic equation of the </w:t>
      </w:r>
      <w:r w:rsidR="00860AB2" w:rsidRPr="007A79D6">
        <w:rPr>
          <w:rFonts w:asciiTheme="minorHAnsi" w:hAnsiTheme="minorHAnsi"/>
        </w:rPr>
        <w:t>form</w:t>
      </w:r>
      <w:r w:rsidR="00455F47" w:rsidRPr="007A79D6">
        <w:rPr>
          <w:rFonts w:asciiTheme="minorHAnsi" w:hAnsiTheme="minorHAnsi"/>
          <w:position w:val="-10"/>
        </w:rPr>
        <w:object w:dxaOrig="2280" w:dyaOrig="360">
          <v:shape id="_x0000_i1041" type="#_x0000_t75" alt="a times x squared plus b x plus c equals 0, for a not equal to zero" style="width:114pt;height:18pt" o:ole="">
            <v:imagedata r:id="rId11" o:title=""/>
          </v:shape>
          <o:OLEObject Type="Embed" ProgID="Equation.DSMT4" ShapeID="_x0000_i1041" DrawAspect="Content" ObjectID="_1616063684" r:id="rId36"/>
        </w:object>
      </w:r>
      <w:r w:rsidRPr="007A79D6">
        <w:rPr>
          <w:rFonts w:asciiTheme="minorHAnsi" w:hAnsiTheme="minorHAnsi"/>
        </w:rPr>
        <w:t xml:space="preserve">, the expression </w:t>
      </w:r>
      <w:r w:rsidR="00455F47" w:rsidRPr="007A79D6">
        <w:rPr>
          <w:rFonts w:asciiTheme="minorHAnsi" w:hAnsiTheme="minorHAnsi"/>
          <w:position w:val="-6"/>
        </w:rPr>
        <w:object w:dxaOrig="859" w:dyaOrig="320">
          <v:shape id="_x0000_i1042" type="#_x0000_t75" alt="b squared minus 4 a c" style="width:42.6pt;height:15.6pt" o:ole="">
            <v:imagedata r:id="rId37" o:title=""/>
          </v:shape>
          <o:OLEObject Type="Embed" ProgID="Equation.DSMT4" ShapeID="_x0000_i1042" DrawAspect="Content" ObjectID="_1616063685" r:id="rId38"/>
        </w:object>
      </w:r>
      <w:r w:rsidRPr="007A79D6">
        <w:rPr>
          <w:rFonts w:asciiTheme="minorHAnsi" w:hAnsiTheme="minorHAnsi"/>
        </w:rPr>
        <w:t xml:space="preserve"> is called the </w:t>
      </w:r>
      <w:r w:rsidRPr="007A79D6">
        <w:rPr>
          <w:rFonts w:asciiTheme="minorHAnsi" w:hAnsiTheme="minorHAnsi"/>
          <w:b/>
        </w:rPr>
        <w:t>discriminant</w:t>
      </w:r>
      <w:r w:rsidRPr="007A79D6">
        <w:rPr>
          <w:rFonts w:asciiTheme="minorHAnsi" w:hAnsiTheme="minorHAnsi"/>
        </w:rPr>
        <w:t>.  Knowing the value of the discriminate can help us determine the number and nature of the solutions to a quadratic equation.</w:t>
      </w:r>
    </w:p>
    <w:p w:rsidR="00FC6075" w:rsidRPr="007A79D6" w:rsidRDefault="00FC6075" w:rsidP="007B7243">
      <w:pPr>
        <w:rPr>
          <w:rFonts w:asciiTheme="minorHAnsi" w:hAnsiTheme="minorHAnsi"/>
        </w:rPr>
      </w:pPr>
    </w:p>
    <w:p w:rsidR="00FC6075" w:rsidRPr="007A79D6" w:rsidRDefault="001C09B3" w:rsidP="001C09B3">
      <w:pPr>
        <w:ind w:left="1440"/>
        <w:rPr>
          <w:rFonts w:asciiTheme="minorHAnsi" w:hAnsiTheme="minorHAnsi"/>
        </w:rPr>
      </w:pPr>
      <w:r>
        <w:rPr>
          <w:rFonts w:asciiTheme="minorHAnsi" w:hAnsiTheme="minorHAnsi"/>
          <w:b/>
        </w:rPr>
        <w:t xml:space="preserve">The Discriminant:  </w:t>
      </w:r>
      <w:r w:rsidR="00FC6075" w:rsidRPr="007A79D6">
        <w:rPr>
          <w:rFonts w:asciiTheme="minorHAnsi" w:hAnsiTheme="minorHAnsi"/>
        </w:rPr>
        <w:t xml:space="preserve">Given a quadratic </w:t>
      </w:r>
      <w:r w:rsidR="00860AB2" w:rsidRPr="007A79D6">
        <w:rPr>
          <w:rFonts w:asciiTheme="minorHAnsi" w:hAnsiTheme="minorHAnsi"/>
        </w:rPr>
        <w:t>equation</w:t>
      </w:r>
      <w:r w:rsidR="00455F47" w:rsidRPr="007A79D6">
        <w:rPr>
          <w:rFonts w:asciiTheme="minorHAnsi" w:hAnsiTheme="minorHAnsi"/>
          <w:position w:val="-10"/>
        </w:rPr>
        <w:object w:dxaOrig="2280" w:dyaOrig="360">
          <v:shape id="_x0000_i1043" type="#_x0000_t75" alt="a times x squared plus b x plus c equals 0, for a not equal to zero" style="width:114pt;height:18pt" o:ole="">
            <v:imagedata r:id="rId11" o:title=""/>
          </v:shape>
          <o:OLEObject Type="Embed" ProgID="Equation.DSMT4" ShapeID="_x0000_i1043" DrawAspect="Content" ObjectID="_1616063686" r:id="rId39"/>
        </w:object>
      </w:r>
      <w:r w:rsidR="00FC6075" w:rsidRPr="007A79D6">
        <w:rPr>
          <w:rFonts w:asciiTheme="minorHAnsi" w:hAnsiTheme="minorHAnsi"/>
        </w:rPr>
        <w:t>, the expression</w:t>
      </w:r>
    </w:p>
    <w:p w:rsidR="008C28F0" w:rsidRDefault="00455F47" w:rsidP="008C28F0">
      <w:pPr>
        <w:ind w:left="720" w:firstLine="720"/>
        <w:rPr>
          <w:rFonts w:asciiTheme="minorHAnsi" w:hAnsiTheme="minorHAnsi"/>
        </w:rPr>
      </w:pPr>
      <w:r w:rsidRPr="007A79D6">
        <w:rPr>
          <w:rFonts w:asciiTheme="minorHAnsi" w:hAnsiTheme="minorHAnsi"/>
          <w:position w:val="-6"/>
        </w:rPr>
        <w:object w:dxaOrig="1280" w:dyaOrig="320">
          <v:shape id="_x0000_i1044" type="#_x0000_t75" alt="D equals b squared minus 4a c" style="width:63.6pt;height:15.6pt" o:ole="">
            <v:imagedata r:id="rId40" o:title=""/>
          </v:shape>
          <o:OLEObject Type="Embed" ProgID="Equation.DSMT4" ShapeID="_x0000_i1044" DrawAspect="Content" ObjectID="_1616063687" r:id="rId41"/>
        </w:object>
      </w:r>
      <w:r w:rsidR="00FC6075" w:rsidRPr="007A79D6">
        <w:rPr>
          <w:rFonts w:asciiTheme="minorHAnsi" w:hAnsiTheme="minorHAnsi"/>
        </w:rPr>
        <w:t xml:space="preserve"> </w:t>
      </w:r>
      <w:r w:rsidR="001C09B3">
        <w:rPr>
          <w:rFonts w:asciiTheme="minorHAnsi" w:hAnsiTheme="minorHAnsi"/>
        </w:rPr>
        <w:t>i</w:t>
      </w:r>
      <w:r w:rsidR="001C09B3" w:rsidRPr="007A79D6">
        <w:rPr>
          <w:rFonts w:asciiTheme="minorHAnsi" w:hAnsiTheme="minorHAnsi"/>
        </w:rPr>
        <w:t>s</w:t>
      </w:r>
      <w:r w:rsidR="00FC6075" w:rsidRPr="007A79D6">
        <w:rPr>
          <w:rFonts w:asciiTheme="minorHAnsi" w:hAnsiTheme="minorHAnsi"/>
        </w:rPr>
        <w:t xml:space="preserve"> called the </w:t>
      </w:r>
      <w:r w:rsidR="00FC6075" w:rsidRPr="007A79D6">
        <w:rPr>
          <w:rFonts w:asciiTheme="minorHAnsi" w:hAnsiTheme="minorHAnsi"/>
          <w:b/>
        </w:rPr>
        <w:t>discriminant</w:t>
      </w:r>
      <w:r w:rsidR="00FC6075" w:rsidRPr="007A79D6">
        <w:rPr>
          <w:rFonts w:asciiTheme="minorHAnsi" w:hAnsiTheme="minorHAnsi"/>
        </w:rPr>
        <w:t>.</w:t>
      </w:r>
    </w:p>
    <w:p w:rsidR="008C28F0" w:rsidRPr="007A79D6" w:rsidRDefault="008C28F0" w:rsidP="008C28F0">
      <w:pPr>
        <w:ind w:left="720" w:firstLine="720"/>
        <w:rPr>
          <w:rFonts w:asciiTheme="minorHAnsi" w:hAnsiTheme="minorHAnsi"/>
        </w:rPr>
      </w:pPr>
      <w:r w:rsidRPr="007A79D6">
        <w:rPr>
          <w:rFonts w:asciiTheme="minorHAnsi" w:hAnsiTheme="minorHAnsi"/>
        </w:rPr>
        <w:t xml:space="preserve"> </w:t>
      </w:r>
    </w:p>
    <w:p w:rsidR="00FC6075" w:rsidRPr="007A79D6" w:rsidRDefault="001C09B3" w:rsidP="008C28F0">
      <w:pPr>
        <w:ind w:left="720" w:firstLine="720"/>
        <w:rPr>
          <w:rFonts w:asciiTheme="minorHAnsi" w:hAnsiTheme="minorHAnsi"/>
        </w:rPr>
      </w:pPr>
      <w:r w:rsidRPr="007A79D6">
        <w:rPr>
          <w:rFonts w:asciiTheme="minorHAnsi" w:hAnsiTheme="minorHAnsi"/>
        </w:rPr>
        <w:t>If</w:t>
      </w:r>
      <w:r w:rsidR="00455F47" w:rsidRPr="007A79D6">
        <w:rPr>
          <w:rFonts w:asciiTheme="minorHAnsi" w:hAnsiTheme="minorHAnsi"/>
          <w:position w:val="-6"/>
        </w:rPr>
        <w:object w:dxaOrig="620" w:dyaOrig="279">
          <v:shape id="_x0000_i1045" type="#_x0000_t75" alt="D is greater than 0" style="width:31.5pt;height:14.4pt" o:ole="">
            <v:imagedata r:id="rId42" o:title=""/>
          </v:shape>
          <o:OLEObject Type="Embed" ProgID="Equation.DSMT4" ShapeID="_x0000_i1045" DrawAspect="Content" ObjectID="_1616063688" r:id="rId43"/>
        </w:object>
      </w:r>
      <w:r w:rsidR="00FC6075" w:rsidRPr="007A79D6">
        <w:rPr>
          <w:rFonts w:asciiTheme="minorHAnsi" w:hAnsiTheme="minorHAnsi"/>
        </w:rPr>
        <w:t>, then the quadratic equation has two real solutions.</w:t>
      </w:r>
    </w:p>
    <w:p w:rsidR="00FC6075" w:rsidRPr="007A79D6" w:rsidRDefault="00B94321" w:rsidP="007B7243">
      <w:pPr>
        <w:rPr>
          <w:rFonts w:asciiTheme="minorHAnsi" w:hAnsiTheme="minorHAnsi"/>
        </w:rPr>
      </w:pPr>
      <w:r w:rsidRPr="007A79D6">
        <w:rPr>
          <w:rFonts w:asciiTheme="minorHAnsi" w:hAnsiTheme="minorHAnsi"/>
        </w:rPr>
        <w:tab/>
      </w:r>
      <w:r w:rsidRPr="007A79D6">
        <w:rPr>
          <w:rFonts w:asciiTheme="minorHAnsi" w:hAnsiTheme="minorHAnsi"/>
        </w:rPr>
        <w:tab/>
      </w:r>
      <w:r w:rsidR="001C09B3" w:rsidRPr="007A79D6">
        <w:rPr>
          <w:rFonts w:asciiTheme="minorHAnsi" w:hAnsiTheme="minorHAnsi"/>
        </w:rPr>
        <w:t>If</w:t>
      </w:r>
      <w:r w:rsidR="00455F47" w:rsidRPr="007A79D6">
        <w:rPr>
          <w:rFonts w:asciiTheme="minorHAnsi" w:hAnsiTheme="minorHAnsi"/>
          <w:position w:val="-6"/>
        </w:rPr>
        <w:object w:dxaOrig="620" w:dyaOrig="279">
          <v:shape id="_x0000_i1046" type="#_x0000_t75" alt="D is less than 0" style="width:31.5pt;height:14.4pt" o:ole="">
            <v:imagedata r:id="rId44" o:title=""/>
          </v:shape>
          <o:OLEObject Type="Embed" ProgID="Equation.DSMT4" ShapeID="_x0000_i1046" DrawAspect="Content" ObjectID="_1616063689" r:id="rId45"/>
        </w:object>
      </w:r>
      <w:r w:rsidR="00FC6075" w:rsidRPr="007A79D6">
        <w:rPr>
          <w:rFonts w:asciiTheme="minorHAnsi" w:hAnsiTheme="minorHAnsi"/>
        </w:rPr>
        <w:t>, then the quadratic equation has two non-real solutions.</w:t>
      </w:r>
    </w:p>
    <w:p w:rsidR="00FC6075" w:rsidRPr="007A79D6" w:rsidRDefault="00B94321" w:rsidP="007B7243">
      <w:pPr>
        <w:rPr>
          <w:rFonts w:asciiTheme="minorHAnsi" w:hAnsiTheme="minorHAnsi"/>
        </w:rPr>
      </w:pPr>
      <w:r w:rsidRPr="007A79D6">
        <w:rPr>
          <w:rFonts w:asciiTheme="minorHAnsi" w:hAnsiTheme="minorHAnsi"/>
        </w:rPr>
        <w:tab/>
      </w:r>
      <w:r w:rsidRPr="007A79D6">
        <w:rPr>
          <w:rFonts w:asciiTheme="minorHAnsi" w:hAnsiTheme="minorHAnsi"/>
        </w:rPr>
        <w:tab/>
      </w:r>
      <w:r w:rsidR="001C09B3" w:rsidRPr="007A79D6">
        <w:rPr>
          <w:rFonts w:asciiTheme="minorHAnsi" w:hAnsiTheme="minorHAnsi"/>
        </w:rPr>
        <w:t>If</w:t>
      </w:r>
      <w:r w:rsidR="00455F47" w:rsidRPr="007A79D6">
        <w:rPr>
          <w:rFonts w:asciiTheme="minorHAnsi" w:hAnsiTheme="minorHAnsi"/>
          <w:position w:val="-6"/>
        </w:rPr>
        <w:object w:dxaOrig="620" w:dyaOrig="279">
          <v:shape id="_x0000_i1047" type="#_x0000_t75" alt="D equals 0" style="width:31.5pt;height:14.4pt" o:ole="">
            <v:imagedata r:id="rId46" o:title=""/>
          </v:shape>
          <o:OLEObject Type="Embed" ProgID="Equation.DSMT4" ShapeID="_x0000_i1047" DrawAspect="Content" ObjectID="_1616063690" r:id="rId47"/>
        </w:object>
      </w:r>
      <w:r w:rsidR="00FC6075" w:rsidRPr="007A79D6">
        <w:rPr>
          <w:rFonts w:asciiTheme="minorHAnsi" w:hAnsiTheme="minorHAnsi"/>
        </w:rPr>
        <w:t>, then the quadratic equation has exactly one real solution.</w:t>
      </w:r>
    </w:p>
    <w:sectPr w:rsidR="00FC6075" w:rsidRPr="007A79D6" w:rsidSect="000B08AA">
      <w:headerReference w:type="default" r:id="rId48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46125" w:rsidRDefault="00346125">
      <w:r>
        <w:separator/>
      </w:r>
    </w:p>
  </w:endnote>
  <w:endnote w:type="continuationSeparator" w:id="0">
    <w:p w:rsidR="00346125" w:rsidRDefault="003461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46125" w:rsidRDefault="00346125">
      <w:r>
        <w:separator/>
      </w:r>
    </w:p>
  </w:footnote>
  <w:footnote w:type="continuationSeparator" w:id="0">
    <w:p w:rsidR="00346125" w:rsidRDefault="0034612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5E4D" w:rsidRDefault="00E05E4D" w:rsidP="00F57BE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5pt;height:15pt" o:bullet="t">
        <v:imagedata r:id="rId1" o:title="hand2"/>
      </v:shape>
    </w:pict>
  </w:numPicBullet>
  <w:abstractNum w:abstractNumId="0" w15:restartNumberingAfterBreak="0">
    <w:nsid w:val="027B6745"/>
    <w:multiLevelType w:val="hybridMultilevel"/>
    <w:tmpl w:val="F824406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F53A97"/>
    <w:multiLevelType w:val="hybridMultilevel"/>
    <w:tmpl w:val="1916B80C"/>
    <w:lvl w:ilvl="0" w:tplc="BC4423E2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67C7306"/>
    <w:multiLevelType w:val="hybridMultilevel"/>
    <w:tmpl w:val="033A1AE2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2C7F73"/>
    <w:multiLevelType w:val="hybridMultilevel"/>
    <w:tmpl w:val="65B0A5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C37B62"/>
    <w:multiLevelType w:val="hybridMultilevel"/>
    <w:tmpl w:val="8028237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3875D6"/>
    <w:multiLevelType w:val="hybridMultilevel"/>
    <w:tmpl w:val="C2F242A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EFC0A66"/>
    <w:multiLevelType w:val="hybridMultilevel"/>
    <w:tmpl w:val="2248A40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8" w15:restartNumberingAfterBreak="0">
    <w:nsid w:val="14595C34"/>
    <w:multiLevelType w:val="hybridMultilevel"/>
    <w:tmpl w:val="F57E6C2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59332B"/>
    <w:multiLevelType w:val="hybridMultilevel"/>
    <w:tmpl w:val="69AC51B8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84729D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FA214F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4050E4"/>
    <w:multiLevelType w:val="hybridMultilevel"/>
    <w:tmpl w:val="F90E3AE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3F6EE3"/>
    <w:multiLevelType w:val="hybridMultilevel"/>
    <w:tmpl w:val="A532146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7C34F2"/>
    <w:multiLevelType w:val="hybridMultilevel"/>
    <w:tmpl w:val="D3C275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6B4724D"/>
    <w:multiLevelType w:val="hybridMultilevel"/>
    <w:tmpl w:val="71568242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75D567E"/>
    <w:multiLevelType w:val="hybridMultilevel"/>
    <w:tmpl w:val="3A82FB0C"/>
    <w:lvl w:ilvl="0" w:tplc="B118941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D5582016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2E4554E3"/>
    <w:multiLevelType w:val="hybridMultilevel"/>
    <w:tmpl w:val="820C7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4044CBB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7806C76"/>
    <w:multiLevelType w:val="hybridMultilevel"/>
    <w:tmpl w:val="5FCC700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88F0A02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A866B71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AE232A0"/>
    <w:multiLevelType w:val="hybridMultilevel"/>
    <w:tmpl w:val="AA5C36E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BD77705"/>
    <w:multiLevelType w:val="hybridMultilevel"/>
    <w:tmpl w:val="8904EA7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1774734"/>
    <w:multiLevelType w:val="hybridMultilevel"/>
    <w:tmpl w:val="5A9C9646"/>
    <w:lvl w:ilvl="0" w:tplc="C6A42A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1B74F57"/>
    <w:multiLevelType w:val="hybridMultilevel"/>
    <w:tmpl w:val="FFAAB290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66F40A0"/>
    <w:multiLevelType w:val="hybridMultilevel"/>
    <w:tmpl w:val="E5FC75F8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67114ED"/>
    <w:multiLevelType w:val="hybridMultilevel"/>
    <w:tmpl w:val="0F1E301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1766FCF"/>
    <w:multiLevelType w:val="hybridMultilevel"/>
    <w:tmpl w:val="5008DB3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189402A"/>
    <w:multiLevelType w:val="hybridMultilevel"/>
    <w:tmpl w:val="4F6AF6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7AB122E"/>
    <w:multiLevelType w:val="hybridMultilevel"/>
    <w:tmpl w:val="365A879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9486FF1"/>
    <w:multiLevelType w:val="hybridMultilevel"/>
    <w:tmpl w:val="9398960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DEF5687"/>
    <w:multiLevelType w:val="hybridMultilevel"/>
    <w:tmpl w:val="8C2626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2744EFD"/>
    <w:multiLevelType w:val="hybridMultilevel"/>
    <w:tmpl w:val="D0BC7D94"/>
    <w:lvl w:ilvl="0" w:tplc="20EC637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 w15:restartNumberingAfterBreak="0">
    <w:nsid w:val="63481599"/>
    <w:multiLevelType w:val="hybridMultilevel"/>
    <w:tmpl w:val="8628141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34C1D29"/>
    <w:multiLevelType w:val="hybridMultilevel"/>
    <w:tmpl w:val="C59EF5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5040E22"/>
    <w:multiLevelType w:val="hybridMultilevel"/>
    <w:tmpl w:val="C2C20EC6"/>
    <w:lvl w:ilvl="0" w:tplc="0DEEE3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5C03918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7BB2E54"/>
    <w:multiLevelType w:val="hybridMultilevel"/>
    <w:tmpl w:val="F378CC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8E612C1"/>
    <w:multiLevelType w:val="hybridMultilevel"/>
    <w:tmpl w:val="D360BB7A"/>
    <w:lvl w:ilvl="0" w:tplc="AFF6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914631B"/>
    <w:multiLevelType w:val="hybridMultilevel"/>
    <w:tmpl w:val="919EC8F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DE77804"/>
    <w:multiLevelType w:val="hybridMultilevel"/>
    <w:tmpl w:val="0D0CD31E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0400D31"/>
    <w:multiLevelType w:val="hybridMultilevel"/>
    <w:tmpl w:val="773E199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16E47D0"/>
    <w:multiLevelType w:val="hybridMultilevel"/>
    <w:tmpl w:val="852A21F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1B633F5"/>
    <w:multiLevelType w:val="hybridMultilevel"/>
    <w:tmpl w:val="E06C46E6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2EB710A"/>
    <w:multiLevelType w:val="hybridMultilevel"/>
    <w:tmpl w:val="C6B8FB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9D417E6"/>
    <w:multiLevelType w:val="hybridMultilevel"/>
    <w:tmpl w:val="EF5AED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7"/>
  </w:num>
  <w:num w:numId="3">
    <w:abstractNumId w:val="1"/>
  </w:num>
  <w:num w:numId="4">
    <w:abstractNumId w:val="18"/>
  </w:num>
  <w:num w:numId="5">
    <w:abstractNumId w:val="46"/>
  </w:num>
  <w:num w:numId="6">
    <w:abstractNumId w:val="9"/>
  </w:num>
  <w:num w:numId="7">
    <w:abstractNumId w:val="47"/>
  </w:num>
  <w:num w:numId="8">
    <w:abstractNumId w:val="37"/>
  </w:num>
  <w:num w:numId="9">
    <w:abstractNumId w:val="2"/>
  </w:num>
  <w:num w:numId="10">
    <w:abstractNumId w:val="41"/>
  </w:num>
  <w:num w:numId="11">
    <w:abstractNumId w:val="4"/>
  </w:num>
  <w:num w:numId="12">
    <w:abstractNumId w:val="43"/>
  </w:num>
  <w:num w:numId="13">
    <w:abstractNumId w:val="27"/>
  </w:num>
  <w:num w:numId="14">
    <w:abstractNumId w:val="30"/>
  </w:num>
  <w:num w:numId="15">
    <w:abstractNumId w:val="35"/>
  </w:num>
  <w:num w:numId="16">
    <w:abstractNumId w:val="34"/>
  </w:num>
  <w:num w:numId="17">
    <w:abstractNumId w:val="23"/>
  </w:num>
  <w:num w:numId="18">
    <w:abstractNumId w:val="5"/>
  </w:num>
  <w:num w:numId="19">
    <w:abstractNumId w:val="36"/>
  </w:num>
  <w:num w:numId="20">
    <w:abstractNumId w:val="13"/>
  </w:num>
  <w:num w:numId="21">
    <w:abstractNumId w:val="42"/>
  </w:num>
  <w:num w:numId="22">
    <w:abstractNumId w:val="33"/>
  </w:num>
  <w:num w:numId="23">
    <w:abstractNumId w:val="48"/>
  </w:num>
  <w:num w:numId="24">
    <w:abstractNumId w:val="28"/>
  </w:num>
  <w:num w:numId="25">
    <w:abstractNumId w:val="6"/>
  </w:num>
  <w:num w:numId="26">
    <w:abstractNumId w:val="14"/>
  </w:num>
  <w:num w:numId="27">
    <w:abstractNumId w:val="0"/>
  </w:num>
  <w:num w:numId="28">
    <w:abstractNumId w:val="45"/>
  </w:num>
  <w:num w:numId="29">
    <w:abstractNumId w:val="8"/>
  </w:num>
  <w:num w:numId="30">
    <w:abstractNumId w:val="24"/>
  </w:num>
  <w:num w:numId="31">
    <w:abstractNumId w:val="31"/>
  </w:num>
  <w:num w:numId="32">
    <w:abstractNumId w:val="26"/>
  </w:num>
  <w:num w:numId="33">
    <w:abstractNumId w:val="12"/>
  </w:num>
  <w:num w:numId="34">
    <w:abstractNumId w:val="32"/>
  </w:num>
  <w:num w:numId="35">
    <w:abstractNumId w:val="15"/>
  </w:num>
  <w:num w:numId="36">
    <w:abstractNumId w:val="44"/>
  </w:num>
  <w:num w:numId="37">
    <w:abstractNumId w:val="3"/>
  </w:num>
  <w:num w:numId="38">
    <w:abstractNumId w:val="20"/>
  </w:num>
  <w:num w:numId="39">
    <w:abstractNumId w:val="40"/>
  </w:num>
  <w:num w:numId="40">
    <w:abstractNumId w:val="7"/>
  </w:num>
  <w:num w:numId="41">
    <w:abstractNumId w:val="29"/>
  </w:num>
  <w:num w:numId="42">
    <w:abstractNumId w:val="10"/>
  </w:num>
  <w:num w:numId="43">
    <w:abstractNumId w:val="22"/>
  </w:num>
  <w:num w:numId="44">
    <w:abstractNumId w:val="39"/>
  </w:num>
  <w:num w:numId="45">
    <w:abstractNumId w:val="19"/>
  </w:num>
  <w:num w:numId="46">
    <w:abstractNumId w:val="21"/>
  </w:num>
  <w:num w:numId="47">
    <w:abstractNumId w:val="11"/>
  </w:num>
  <w:num w:numId="48">
    <w:abstractNumId w:val="38"/>
  </w:num>
  <w:num w:numId="49">
    <w:abstractNumId w:val="25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72D"/>
    <w:rsid w:val="00003E70"/>
    <w:rsid w:val="000077F3"/>
    <w:rsid w:val="00007B81"/>
    <w:rsid w:val="00010BD9"/>
    <w:rsid w:val="00013AE8"/>
    <w:rsid w:val="00015F98"/>
    <w:rsid w:val="000218E2"/>
    <w:rsid w:val="00032C6F"/>
    <w:rsid w:val="0003369C"/>
    <w:rsid w:val="00035917"/>
    <w:rsid w:val="000359B0"/>
    <w:rsid w:val="00035BBC"/>
    <w:rsid w:val="00055CA6"/>
    <w:rsid w:val="0005626E"/>
    <w:rsid w:val="000573BF"/>
    <w:rsid w:val="00063E1A"/>
    <w:rsid w:val="0007084B"/>
    <w:rsid w:val="00073D67"/>
    <w:rsid w:val="000745FD"/>
    <w:rsid w:val="000827F0"/>
    <w:rsid w:val="000840D5"/>
    <w:rsid w:val="00091AE2"/>
    <w:rsid w:val="00092A75"/>
    <w:rsid w:val="000A2012"/>
    <w:rsid w:val="000B08AA"/>
    <w:rsid w:val="000B6822"/>
    <w:rsid w:val="000C0C64"/>
    <w:rsid w:val="000C2A4C"/>
    <w:rsid w:val="000C70A7"/>
    <w:rsid w:val="000D227D"/>
    <w:rsid w:val="000D22A7"/>
    <w:rsid w:val="000D433D"/>
    <w:rsid w:val="000D6687"/>
    <w:rsid w:val="000D6990"/>
    <w:rsid w:val="000E4184"/>
    <w:rsid w:val="000E5619"/>
    <w:rsid w:val="000F0841"/>
    <w:rsid w:val="000F6528"/>
    <w:rsid w:val="000F6A18"/>
    <w:rsid w:val="000F6F7B"/>
    <w:rsid w:val="001001E5"/>
    <w:rsid w:val="0010368B"/>
    <w:rsid w:val="00103F9B"/>
    <w:rsid w:val="00114976"/>
    <w:rsid w:val="0011565D"/>
    <w:rsid w:val="00122427"/>
    <w:rsid w:val="0012304F"/>
    <w:rsid w:val="00141C54"/>
    <w:rsid w:val="00141D94"/>
    <w:rsid w:val="0015656F"/>
    <w:rsid w:val="001579E5"/>
    <w:rsid w:val="00161812"/>
    <w:rsid w:val="00170508"/>
    <w:rsid w:val="00171A53"/>
    <w:rsid w:val="00172B9E"/>
    <w:rsid w:val="00175A36"/>
    <w:rsid w:val="001776D9"/>
    <w:rsid w:val="0018072D"/>
    <w:rsid w:val="001852B2"/>
    <w:rsid w:val="001902E2"/>
    <w:rsid w:val="001947F9"/>
    <w:rsid w:val="00195493"/>
    <w:rsid w:val="001961DD"/>
    <w:rsid w:val="001A3A93"/>
    <w:rsid w:val="001A7AA8"/>
    <w:rsid w:val="001B0FAE"/>
    <w:rsid w:val="001C0631"/>
    <w:rsid w:val="001C09B3"/>
    <w:rsid w:val="001C209B"/>
    <w:rsid w:val="001C310D"/>
    <w:rsid w:val="001C5A97"/>
    <w:rsid w:val="001E52AB"/>
    <w:rsid w:val="001E5FEF"/>
    <w:rsid w:val="001F4EE3"/>
    <w:rsid w:val="00200EF6"/>
    <w:rsid w:val="002118E2"/>
    <w:rsid w:val="00213D72"/>
    <w:rsid w:val="002210C8"/>
    <w:rsid w:val="00222FA2"/>
    <w:rsid w:val="002309A3"/>
    <w:rsid w:val="00252519"/>
    <w:rsid w:val="00262D6C"/>
    <w:rsid w:val="00264542"/>
    <w:rsid w:val="00270F81"/>
    <w:rsid w:val="00271016"/>
    <w:rsid w:val="0027656A"/>
    <w:rsid w:val="002767DC"/>
    <w:rsid w:val="00277957"/>
    <w:rsid w:val="002859B4"/>
    <w:rsid w:val="00295531"/>
    <w:rsid w:val="002A0CB7"/>
    <w:rsid w:val="002A4448"/>
    <w:rsid w:val="002A70C2"/>
    <w:rsid w:val="002C33B9"/>
    <w:rsid w:val="002C3973"/>
    <w:rsid w:val="002C6B12"/>
    <w:rsid w:val="002C73BF"/>
    <w:rsid w:val="002D282A"/>
    <w:rsid w:val="002D2E02"/>
    <w:rsid w:val="002D79CE"/>
    <w:rsid w:val="002E2C39"/>
    <w:rsid w:val="002E31F0"/>
    <w:rsid w:val="002E4DC5"/>
    <w:rsid w:val="002F1C2D"/>
    <w:rsid w:val="002F38F2"/>
    <w:rsid w:val="002F4115"/>
    <w:rsid w:val="002F46B4"/>
    <w:rsid w:val="003005B8"/>
    <w:rsid w:val="003036BC"/>
    <w:rsid w:val="00303A50"/>
    <w:rsid w:val="00312BA1"/>
    <w:rsid w:val="00316381"/>
    <w:rsid w:val="00317971"/>
    <w:rsid w:val="00317B9F"/>
    <w:rsid w:val="003206DA"/>
    <w:rsid w:val="00325D89"/>
    <w:rsid w:val="00336D77"/>
    <w:rsid w:val="003371EF"/>
    <w:rsid w:val="00343A4B"/>
    <w:rsid w:val="00346125"/>
    <w:rsid w:val="00347BF9"/>
    <w:rsid w:val="0035692E"/>
    <w:rsid w:val="00356E51"/>
    <w:rsid w:val="00357A88"/>
    <w:rsid w:val="00360F15"/>
    <w:rsid w:val="00363052"/>
    <w:rsid w:val="00365074"/>
    <w:rsid w:val="00365F8A"/>
    <w:rsid w:val="003704E0"/>
    <w:rsid w:val="003729B1"/>
    <w:rsid w:val="00373E07"/>
    <w:rsid w:val="00374676"/>
    <w:rsid w:val="00383B34"/>
    <w:rsid w:val="003870CF"/>
    <w:rsid w:val="00391B3D"/>
    <w:rsid w:val="00393BA8"/>
    <w:rsid w:val="003A714A"/>
    <w:rsid w:val="003B4E68"/>
    <w:rsid w:val="003B54FE"/>
    <w:rsid w:val="003D3DAC"/>
    <w:rsid w:val="003E1C85"/>
    <w:rsid w:val="003E202B"/>
    <w:rsid w:val="003E77E2"/>
    <w:rsid w:val="003F6AED"/>
    <w:rsid w:val="003F6CDF"/>
    <w:rsid w:val="004074C3"/>
    <w:rsid w:val="00424CBB"/>
    <w:rsid w:val="00434C3B"/>
    <w:rsid w:val="00451003"/>
    <w:rsid w:val="00451DB2"/>
    <w:rsid w:val="00455F47"/>
    <w:rsid w:val="004672AE"/>
    <w:rsid w:val="00470840"/>
    <w:rsid w:val="0047561D"/>
    <w:rsid w:val="00481A28"/>
    <w:rsid w:val="00483F89"/>
    <w:rsid w:val="004B5CFD"/>
    <w:rsid w:val="004C69CB"/>
    <w:rsid w:val="004E1294"/>
    <w:rsid w:val="004E1EDA"/>
    <w:rsid w:val="004E20FA"/>
    <w:rsid w:val="004E28FB"/>
    <w:rsid w:val="004E536F"/>
    <w:rsid w:val="004E6195"/>
    <w:rsid w:val="004F7FB6"/>
    <w:rsid w:val="00503605"/>
    <w:rsid w:val="00503BFD"/>
    <w:rsid w:val="00503EE5"/>
    <w:rsid w:val="00504189"/>
    <w:rsid w:val="00505AA2"/>
    <w:rsid w:val="00507578"/>
    <w:rsid w:val="00507D3E"/>
    <w:rsid w:val="005165DB"/>
    <w:rsid w:val="00531D69"/>
    <w:rsid w:val="00532041"/>
    <w:rsid w:val="00532108"/>
    <w:rsid w:val="00535236"/>
    <w:rsid w:val="00540D06"/>
    <w:rsid w:val="00540D73"/>
    <w:rsid w:val="005525B6"/>
    <w:rsid w:val="005625ED"/>
    <w:rsid w:val="00571079"/>
    <w:rsid w:val="00580512"/>
    <w:rsid w:val="00586D3F"/>
    <w:rsid w:val="00587EC5"/>
    <w:rsid w:val="00595F71"/>
    <w:rsid w:val="005963D4"/>
    <w:rsid w:val="005A391A"/>
    <w:rsid w:val="005B3482"/>
    <w:rsid w:val="005B41C7"/>
    <w:rsid w:val="005C11C9"/>
    <w:rsid w:val="005C4137"/>
    <w:rsid w:val="005D0709"/>
    <w:rsid w:val="005D26DD"/>
    <w:rsid w:val="005D7E83"/>
    <w:rsid w:val="006046BA"/>
    <w:rsid w:val="0060538F"/>
    <w:rsid w:val="00624DE4"/>
    <w:rsid w:val="00632875"/>
    <w:rsid w:val="0063680A"/>
    <w:rsid w:val="00637BF6"/>
    <w:rsid w:val="006450AD"/>
    <w:rsid w:val="0066378E"/>
    <w:rsid w:val="006673A6"/>
    <w:rsid w:val="006710A8"/>
    <w:rsid w:val="006742F5"/>
    <w:rsid w:val="0067542A"/>
    <w:rsid w:val="00675E3F"/>
    <w:rsid w:val="00681295"/>
    <w:rsid w:val="006854A2"/>
    <w:rsid w:val="00693698"/>
    <w:rsid w:val="0069486E"/>
    <w:rsid w:val="006D056F"/>
    <w:rsid w:val="006D1A1C"/>
    <w:rsid w:val="006D1F05"/>
    <w:rsid w:val="006E4D06"/>
    <w:rsid w:val="006E56D7"/>
    <w:rsid w:val="006E6119"/>
    <w:rsid w:val="00702310"/>
    <w:rsid w:val="007029AD"/>
    <w:rsid w:val="0070321A"/>
    <w:rsid w:val="00705D85"/>
    <w:rsid w:val="0071144A"/>
    <w:rsid w:val="00711CD2"/>
    <w:rsid w:val="007217C7"/>
    <w:rsid w:val="00747709"/>
    <w:rsid w:val="00753DF8"/>
    <w:rsid w:val="00757184"/>
    <w:rsid w:val="00757896"/>
    <w:rsid w:val="00772264"/>
    <w:rsid w:val="0078300F"/>
    <w:rsid w:val="00791A7B"/>
    <w:rsid w:val="00792F03"/>
    <w:rsid w:val="007A0545"/>
    <w:rsid w:val="007A78A6"/>
    <w:rsid w:val="007A79D6"/>
    <w:rsid w:val="007B056F"/>
    <w:rsid w:val="007B7243"/>
    <w:rsid w:val="007B7A6D"/>
    <w:rsid w:val="007C306B"/>
    <w:rsid w:val="007C3AAD"/>
    <w:rsid w:val="007C7BDF"/>
    <w:rsid w:val="007D0BA9"/>
    <w:rsid w:val="007D5B8E"/>
    <w:rsid w:val="007F1FB0"/>
    <w:rsid w:val="007F2378"/>
    <w:rsid w:val="007F3922"/>
    <w:rsid w:val="0080325C"/>
    <w:rsid w:val="00804F1D"/>
    <w:rsid w:val="008145F4"/>
    <w:rsid w:val="0081651E"/>
    <w:rsid w:val="008176DB"/>
    <w:rsid w:val="008179A7"/>
    <w:rsid w:val="0082602F"/>
    <w:rsid w:val="0083009B"/>
    <w:rsid w:val="00832632"/>
    <w:rsid w:val="008340A4"/>
    <w:rsid w:val="00843254"/>
    <w:rsid w:val="00844008"/>
    <w:rsid w:val="00846189"/>
    <w:rsid w:val="00854E2A"/>
    <w:rsid w:val="00857008"/>
    <w:rsid w:val="00860AB2"/>
    <w:rsid w:val="00863A7C"/>
    <w:rsid w:val="008752E8"/>
    <w:rsid w:val="008777C3"/>
    <w:rsid w:val="00877B82"/>
    <w:rsid w:val="00884EC3"/>
    <w:rsid w:val="008926DA"/>
    <w:rsid w:val="00896BEC"/>
    <w:rsid w:val="008A2E3F"/>
    <w:rsid w:val="008A2F82"/>
    <w:rsid w:val="008B068F"/>
    <w:rsid w:val="008B12D1"/>
    <w:rsid w:val="008B158E"/>
    <w:rsid w:val="008C28F0"/>
    <w:rsid w:val="008D201A"/>
    <w:rsid w:val="008D46B1"/>
    <w:rsid w:val="008D4BB5"/>
    <w:rsid w:val="008E097F"/>
    <w:rsid w:val="008E3944"/>
    <w:rsid w:val="008E6D7E"/>
    <w:rsid w:val="008F37EB"/>
    <w:rsid w:val="0090041A"/>
    <w:rsid w:val="0090249F"/>
    <w:rsid w:val="0090728B"/>
    <w:rsid w:val="00910483"/>
    <w:rsid w:val="00911541"/>
    <w:rsid w:val="0091568D"/>
    <w:rsid w:val="009201FD"/>
    <w:rsid w:val="00932CC1"/>
    <w:rsid w:val="00933FE5"/>
    <w:rsid w:val="0093690E"/>
    <w:rsid w:val="0095152B"/>
    <w:rsid w:val="00956044"/>
    <w:rsid w:val="00964C78"/>
    <w:rsid w:val="00976098"/>
    <w:rsid w:val="00976DCC"/>
    <w:rsid w:val="00980A1F"/>
    <w:rsid w:val="00981ABD"/>
    <w:rsid w:val="00983AF3"/>
    <w:rsid w:val="00985CB4"/>
    <w:rsid w:val="00993B89"/>
    <w:rsid w:val="009B3362"/>
    <w:rsid w:val="009B358A"/>
    <w:rsid w:val="009D5FE4"/>
    <w:rsid w:val="009D69F7"/>
    <w:rsid w:val="009E2BB4"/>
    <w:rsid w:val="009E4ECF"/>
    <w:rsid w:val="009F1B2C"/>
    <w:rsid w:val="00A0512C"/>
    <w:rsid w:val="00A06C98"/>
    <w:rsid w:val="00A12103"/>
    <w:rsid w:val="00A14B46"/>
    <w:rsid w:val="00A20C53"/>
    <w:rsid w:val="00A2247B"/>
    <w:rsid w:val="00A25638"/>
    <w:rsid w:val="00A30F9F"/>
    <w:rsid w:val="00A31DC5"/>
    <w:rsid w:val="00A374FF"/>
    <w:rsid w:val="00A42AA2"/>
    <w:rsid w:val="00A43B5D"/>
    <w:rsid w:val="00A444B2"/>
    <w:rsid w:val="00A45982"/>
    <w:rsid w:val="00A464E2"/>
    <w:rsid w:val="00A54EC2"/>
    <w:rsid w:val="00A5754C"/>
    <w:rsid w:val="00A6374D"/>
    <w:rsid w:val="00A70621"/>
    <w:rsid w:val="00A729B4"/>
    <w:rsid w:val="00A80144"/>
    <w:rsid w:val="00A81C47"/>
    <w:rsid w:val="00A820B2"/>
    <w:rsid w:val="00A900AE"/>
    <w:rsid w:val="00A90C2B"/>
    <w:rsid w:val="00A97764"/>
    <w:rsid w:val="00AA1C1C"/>
    <w:rsid w:val="00AB70C9"/>
    <w:rsid w:val="00AB76C3"/>
    <w:rsid w:val="00AE3602"/>
    <w:rsid w:val="00AE3A0A"/>
    <w:rsid w:val="00AF2EBE"/>
    <w:rsid w:val="00AF4C8F"/>
    <w:rsid w:val="00AF6C35"/>
    <w:rsid w:val="00B12D44"/>
    <w:rsid w:val="00B13A1F"/>
    <w:rsid w:val="00B1647C"/>
    <w:rsid w:val="00B22B01"/>
    <w:rsid w:val="00B27BFF"/>
    <w:rsid w:val="00B4116E"/>
    <w:rsid w:val="00B44B25"/>
    <w:rsid w:val="00B51612"/>
    <w:rsid w:val="00B529A3"/>
    <w:rsid w:val="00B56E5D"/>
    <w:rsid w:val="00B576C4"/>
    <w:rsid w:val="00B74FD6"/>
    <w:rsid w:val="00B757A6"/>
    <w:rsid w:val="00B85D6F"/>
    <w:rsid w:val="00B864FE"/>
    <w:rsid w:val="00B8698A"/>
    <w:rsid w:val="00B871C5"/>
    <w:rsid w:val="00B9409C"/>
    <w:rsid w:val="00B94321"/>
    <w:rsid w:val="00B946AA"/>
    <w:rsid w:val="00B95B01"/>
    <w:rsid w:val="00B96571"/>
    <w:rsid w:val="00BA5225"/>
    <w:rsid w:val="00BA7DE3"/>
    <w:rsid w:val="00BA7DF7"/>
    <w:rsid w:val="00BB4450"/>
    <w:rsid w:val="00BC6204"/>
    <w:rsid w:val="00BD492D"/>
    <w:rsid w:val="00BE1B06"/>
    <w:rsid w:val="00BF14A7"/>
    <w:rsid w:val="00BF4BA6"/>
    <w:rsid w:val="00BF736A"/>
    <w:rsid w:val="00C00D10"/>
    <w:rsid w:val="00C05A54"/>
    <w:rsid w:val="00C06B70"/>
    <w:rsid w:val="00C118B3"/>
    <w:rsid w:val="00C11CE6"/>
    <w:rsid w:val="00C12214"/>
    <w:rsid w:val="00C1736B"/>
    <w:rsid w:val="00C32E4D"/>
    <w:rsid w:val="00C3411B"/>
    <w:rsid w:val="00C44CEF"/>
    <w:rsid w:val="00C45002"/>
    <w:rsid w:val="00C46A75"/>
    <w:rsid w:val="00C53FA2"/>
    <w:rsid w:val="00C55F85"/>
    <w:rsid w:val="00C57691"/>
    <w:rsid w:val="00C623EB"/>
    <w:rsid w:val="00C66E0E"/>
    <w:rsid w:val="00C67F92"/>
    <w:rsid w:val="00C7642B"/>
    <w:rsid w:val="00C94F1F"/>
    <w:rsid w:val="00CA22BC"/>
    <w:rsid w:val="00CA2A47"/>
    <w:rsid w:val="00CA3517"/>
    <w:rsid w:val="00CA4952"/>
    <w:rsid w:val="00CC0475"/>
    <w:rsid w:val="00CD33E2"/>
    <w:rsid w:val="00CD7860"/>
    <w:rsid w:val="00CE12A1"/>
    <w:rsid w:val="00CF1DE4"/>
    <w:rsid w:val="00D017A8"/>
    <w:rsid w:val="00D04DE8"/>
    <w:rsid w:val="00D05EAF"/>
    <w:rsid w:val="00D07150"/>
    <w:rsid w:val="00D13E84"/>
    <w:rsid w:val="00D15866"/>
    <w:rsid w:val="00D17165"/>
    <w:rsid w:val="00D2072C"/>
    <w:rsid w:val="00D36D56"/>
    <w:rsid w:val="00D40CB5"/>
    <w:rsid w:val="00D43655"/>
    <w:rsid w:val="00D4671D"/>
    <w:rsid w:val="00D51FA0"/>
    <w:rsid w:val="00D535D3"/>
    <w:rsid w:val="00D54A2B"/>
    <w:rsid w:val="00D55750"/>
    <w:rsid w:val="00D628C7"/>
    <w:rsid w:val="00D75450"/>
    <w:rsid w:val="00D765A0"/>
    <w:rsid w:val="00D9381E"/>
    <w:rsid w:val="00D93C12"/>
    <w:rsid w:val="00D96F65"/>
    <w:rsid w:val="00DA0E45"/>
    <w:rsid w:val="00DA1654"/>
    <w:rsid w:val="00DC0387"/>
    <w:rsid w:val="00DD1723"/>
    <w:rsid w:val="00DD1A3A"/>
    <w:rsid w:val="00DE2AD9"/>
    <w:rsid w:val="00E00116"/>
    <w:rsid w:val="00E03C65"/>
    <w:rsid w:val="00E03FBF"/>
    <w:rsid w:val="00E05E4D"/>
    <w:rsid w:val="00E061B8"/>
    <w:rsid w:val="00E108AE"/>
    <w:rsid w:val="00E36E4F"/>
    <w:rsid w:val="00E45F15"/>
    <w:rsid w:val="00E46010"/>
    <w:rsid w:val="00E5227B"/>
    <w:rsid w:val="00E527FF"/>
    <w:rsid w:val="00E5441D"/>
    <w:rsid w:val="00E81319"/>
    <w:rsid w:val="00E8242C"/>
    <w:rsid w:val="00E831A9"/>
    <w:rsid w:val="00E849D6"/>
    <w:rsid w:val="00E8643E"/>
    <w:rsid w:val="00E8721F"/>
    <w:rsid w:val="00E93DD6"/>
    <w:rsid w:val="00E96731"/>
    <w:rsid w:val="00EA1BCB"/>
    <w:rsid w:val="00EA2E96"/>
    <w:rsid w:val="00EA34E4"/>
    <w:rsid w:val="00EB02AE"/>
    <w:rsid w:val="00EB5DE1"/>
    <w:rsid w:val="00ED4ECB"/>
    <w:rsid w:val="00EE0084"/>
    <w:rsid w:val="00EE2A79"/>
    <w:rsid w:val="00EE3E7B"/>
    <w:rsid w:val="00EE6097"/>
    <w:rsid w:val="00EE7071"/>
    <w:rsid w:val="00EE72D0"/>
    <w:rsid w:val="00EF3964"/>
    <w:rsid w:val="00EF7A33"/>
    <w:rsid w:val="00F01A09"/>
    <w:rsid w:val="00F069A6"/>
    <w:rsid w:val="00F14189"/>
    <w:rsid w:val="00F21397"/>
    <w:rsid w:val="00F21664"/>
    <w:rsid w:val="00F22AB0"/>
    <w:rsid w:val="00F25D22"/>
    <w:rsid w:val="00F31722"/>
    <w:rsid w:val="00F31CD8"/>
    <w:rsid w:val="00F41D10"/>
    <w:rsid w:val="00F46648"/>
    <w:rsid w:val="00F57BEB"/>
    <w:rsid w:val="00F6008A"/>
    <w:rsid w:val="00F721E4"/>
    <w:rsid w:val="00F7403B"/>
    <w:rsid w:val="00F86ADE"/>
    <w:rsid w:val="00F903D5"/>
    <w:rsid w:val="00F9739A"/>
    <w:rsid w:val="00FA7A12"/>
    <w:rsid w:val="00FB31C6"/>
    <w:rsid w:val="00FB568A"/>
    <w:rsid w:val="00FC09F0"/>
    <w:rsid w:val="00FC0B74"/>
    <w:rsid w:val="00FC4018"/>
    <w:rsid w:val="00FC6075"/>
    <w:rsid w:val="00FD00D5"/>
    <w:rsid w:val="00FD2FB4"/>
    <w:rsid w:val="00FE12B0"/>
    <w:rsid w:val="00FF053C"/>
    <w:rsid w:val="00FF0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049"/>
    <o:shapelayout v:ext="edit">
      <o:idmap v:ext="edit" data="1"/>
    </o:shapelayout>
  </w:shapeDefaults>
  <w:decimalSymbol w:val="."/>
  <w:listSeparator w:val=","/>
  <w14:docId w14:val="715B09E1"/>
  <w15:chartTrackingRefBased/>
  <w15:docId w15:val="{BB44C1D7-59CE-4FA6-9805-B23AD0CAA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A79D6"/>
    <w:pPr>
      <w:keepNext/>
      <w:outlineLvl w:val="0"/>
    </w:pPr>
    <w:rPr>
      <w:rFonts w:asciiTheme="minorHAnsi" w:hAnsiTheme="minorHAns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rsid w:val="00CA2A47"/>
    <w:rPr>
      <w:color w:val="0000FF"/>
      <w:u w:val="single"/>
    </w:rPr>
  </w:style>
  <w:style w:type="character" w:styleId="FollowedHyperlink">
    <w:name w:val="FollowedHyperlink"/>
    <w:rsid w:val="00CA2A47"/>
    <w:rPr>
      <w:color w:val="800080"/>
      <w:u w:val="single"/>
    </w:rPr>
  </w:style>
  <w:style w:type="character" w:customStyle="1" w:styleId="Heading1Char">
    <w:name w:val="Heading 1 Char"/>
    <w:link w:val="Heading1"/>
    <w:rsid w:val="007A79D6"/>
    <w:rPr>
      <w:rFonts w:asciiTheme="minorHAnsi" w:hAnsiTheme="minorHAns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383B34"/>
    <w:pPr>
      <w:ind w:left="720"/>
    </w:pPr>
  </w:style>
  <w:style w:type="paragraph" w:styleId="Header">
    <w:name w:val="header"/>
    <w:basedOn w:val="Normal"/>
    <w:link w:val="HeaderChar"/>
    <w:uiPriority w:val="99"/>
    <w:rsid w:val="00F57B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57BEB"/>
  </w:style>
  <w:style w:type="paragraph" w:styleId="Footer">
    <w:name w:val="footer"/>
    <w:basedOn w:val="Normal"/>
    <w:link w:val="FooterChar"/>
    <w:uiPriority w:val="99"/>
    <w:rsid w:val="00F57BEB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1418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1A3A93"/>
    <w:rPr>
      <w:sz w:val="24"/>
      <w:szCs w:val="24"/>
    </w:rPr>
  </w:style>
  <w:style w:type="character" w:styleId="Emphasis">
    <w:name w:val="Emphasis"/>
    <w:qFormat/>
    <w:rsid w:val="005B41C7"/>
    <w:rPr>
      <w:i/>
      <w:iCs/>
    </w:rPr>
  </w:style>
  <w:style w:type="paragraph" w:styleId="Title">
    <w:name w:val="Title"/>
    <w:basedOn w:val="Normal"/>
    <w:next w:val="Normal"/>
    <w:link w:val="TitleChar"/>
    <w:qFormat/>
    <w:rsid w:val="007A79D6"/>
    <w:pPr>
      <w:spacing w:before="240" w:after="60"/>
      <w:outlineLvl w:val="0"/>
    </w:pPr>
    <w:rPr>
      <w:rFonts w:asciiTheme="minorHAnsi" w:eastAsiaTheme="majorEastAsia" w:hAnsiTheme="minorHAnsi" w:cstheme="majorBidi"/>
      <w:b/>
      <w:bCs/>
      <w:kern w:val="28"/>
      <w:sz w:val="36"/>
      <w:szCs w:val="32"/>
    </w:rPr>
  </w:style>
  <w:style w:type="character" w:customStyle="1" w:styleId="TitleChar">
    <w:name w:val="Title Char"/>
    <w:basedOn w:val="DefaultParagraphFont"/>
    <w:link w:val="Title"/>
    <w:rsid w:val="007A79D6"/>
    <w:rPr>
      <w:rFonts w:asciiTheme="minorHAnsi" w:eastAsiaTheme="majorEastAsia" w:hAnsiTheme="minorHAnsi" w:cstheme="majorBidi"/>
      <w:b/>
      <w:bCs/>
      <w:kern w:val="28"/>
      <w:sz w:val="36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26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</Pages>
  <Words>330</Words>
  <Characters>228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>University of Idaho</Company>
  <LinksUpToDate>false</LinksUpToDate>
  <CharactersWithSpaces>2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subject/>
  <dc:creator>Kirk Trigsted</dc:creator>
  <cp:keywords/>
  <cp:lastModifiedBy>kurtz</cp:lastModifiedBy>
  <cp:revision>5</cp:revision>
  <cp:lastPrinted>2011-11-23T14:11:00Z</cp:lastPrinted>
  <dcterms:created xsi:type="dcterms:W3CDTF">2019-04-02T13:47:00Z</dcterms:created>
  <dcterms:modified xsi:type="dcterms:W3CDTF">2019-04-06T18:47:00Z</dcterms:modified>
</cp:coreProperties>
</file>